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5" r:id="rId3"/>
    <p:sldId id="323" r:id="rId5"/>
    <p:sldId id="321" r:id="rId6"/>
    <p:sldId id="322" r:id="rId7"/>
    <p:sldId id="326" r:id="rId8"/>
    <p:sldId id="324" r:id="rId9"/>
    <p:sldId id="325" r:id="rId10"/>
    <p:sldId id="282" r:id="rId11"/>
    <p:sldId id="281" r:id="rId12"/>
    <p:sldId id="280" r:id="rId13"/>
    <p:sldId id="272" r:id="rId14"/>
    <p:sldId id="279" r:id="rId15"/>
    <p:sldId id="288" r:id="rId16"/>
    <p:sldId id="369" r:id="rId17"/>
    <p:sldId id="368" r:id="rId18"/>
    <p:sldId id="367" r:id="rId19"/>
    <p:sldId id="366" r:id="rId20"/>
    <p:sldId id="365" r:id="rId21"/>
    <p:sldId id="363" r:id="rId22"/>
    <p:sldId id="284" r:id="rId23"/>
    <p:sldId id="373" r:id="rId24"/>
    <p:sldId id="372" r:id="rId25"/>
    <p:sldId id="371" r:id="rId26"/>
    <p:sldId id="370" r:id="rId27"/>
    <p:sldId id="292" r:id="rId28"/>
    <p:sldId id="291" r:id="rId29"/>
    <p:sldId id="304" r:id="rId30"/>
    <p:sldId id="290" r:id="rId31"/>
    <p:sldId id="383" r:id="rId32"/>
    <p:sldId id="384" r:id="rId33"/>
    <p:sldId id="289" r:id="rId34"/>
    <p:sldId id="330" r:id="rId35"/>
    <p:sldId id="327" r:id="rId36"/>
    <p:sldId id="299" r:id="rId37"/>
    <p:sldId id="298" r:id="rId38"/>
    <p:sldId id="297" r:id="rId39"/>
    <p:sldId id="374" r:id="rId40"/>
    <p:sldId id="376" r:id="rId41"/>
    <p:sldId id="377" r:id="rId42"/>
    <p:sldId id="378" r:id="rId43"/>
    <p:sldId id="379" r:id="rId44"/>
    <p:sldId id="296" r:id="rId45"/>
    <p:sldId id="382" r:id="rId46"/>
    <p:sldId id="380" r:id="rId47"/>
    <p:sldId id="381" r:id="rId48"/>
    <p:sldId id="329" r:id="rId49"/>
    <p:sldId id="301" r:id="rId50"/>
    <p:sldId id="302" r:id="rId51"/>
    <p:sldId id="271" r:id="rId52"/>
  </p:sldIdLst>
  <p:sldSz cx="9144000" cy="5144135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4" d="100"/>
          <a:sy n="94" d="100"/>
        </p:scale>
        <p:origin x="-114" y="-126"/>
      </p:cViewPr>
      <p:guideLst>
        <p:guide orient="horz" pos="150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6" Type="http://schemas.openxmlformats.org/officeDocument/2006/relationships/commentAuthors" Target="commentAuthors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4.emf"/><Relationship Id="rId7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4.emf"/><Relationship Id="rId7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4.emf"/><Relationship Id="rId7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4.emf"/><Relationship Id="rId7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9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image" Target="../media/image24.emf"/><Relationship Id="rId7" Type="http://schemas.openxmlformats.org/officeDocument/2006/relationships/image" Target="../media/image21.wmf"/><Relationship Id="rId6" Type="http://schemas.openxmlformats.org/officeDocument/2006/relationships/image" Target="../media/image23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31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2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6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2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7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2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25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1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5.vml.rels><?xml version="1.0" encoding="UTF-8" standalone="yes"?>
<Relationships xmlns="http://schemas.openxmlformats.org/package/2006/relationships"><Relationship Id="rId7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8" Type="http://schemas.openxmlformats.org/officeDocument/2006/relationships/image" Target="../media/image48.emf"/><Relationship Id="rId7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3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0" Type="http://schemas.openxmlformats.org/officeDocument/2006/relationships/image" Target="../media/image40.wmf"/><Relationship Id="rId1" Type="http://schemas.openxmlformats.org/officeDocument/2006/relationships/image" Target="../media/image38.emf"/></Relationships>
</file>

<file path=ppt/drawings/_rels/vmlDrawing3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0" Type="http://schemas.openxmlformats.org/officeDocument/2006/relationships/image" Target="../media/image40.wmf"/><Relationship Id="rId1" Type="http://schemas.openxmlformats.org/officeDocument/2006/relationships/image" Target="../media/image38.e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0" Type="http://schemas.openxmlformats.org/officeDocument/2006/relationships/image" Target="../media/image40.wmf"/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8" Type="http://schemas.openxmlformats.org/officeDocument/2006/relationships/image" Target="../media/image48.emf"/><Relationship Id="rId7" Type="http://schemas.openxmlformats.org/officeDocument/2006/relationships/image" Target="../media/image4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1" Type="http://schemas.openxmlformats.org/officeDocument/2006/relationships/image" Target="../media/image40.wmf"/><Relationship Id="rId10" Type="http://schemas.openxmlformats.org/officeDocument/2006/relationships/image" Target="../media/image50.emf"/><Relationship Id="rId1" Type="http://schemas.openxmlformats.org/officeDocument/2006/relationships/image" Target="../media/image38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90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0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tags" Target="../tags/tag113.xml"/><Relationship Id="rId14" Type="http://schemas.openxmlformats.org/officeDocument/2006/relationships/tags" Target="../tags/tag112.xml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1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2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left_down.png" TargetMode="External"/><Relationship Id="rId8" Type="http://schemas.openxmlformats.org/officeDocument/2006/relationships/image" Target="../media/image7.png"/><Relationship Id="rId7" Type="http://schemas.openxmlformats.org/officeDocument/2006/relationships/tags" Target="../tags/tag139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23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3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42.xml"/><Relationship Id="rId4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5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1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8547"/>
            <a:ext cx="1433036" cy="306797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4888"/>
            <a:ext cx="1433036" cy="306797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1887"/>
            <a:ext cx="3619500" cy="833686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8035" indent="0" algn="ctr">
              <a:buNone/>
            </a:lvl7pPr>
            <a:lvl8pPr marL="2400935" indent="0" algn="ctr">
              <a:buNone/>
            </a:lvl8pPr>
            <a:lvl9pPr marL="2743835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10086"/>
            <a:ext cx="3619024" cy="728403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714594"/>
            <a:ext cx="8139178" cy="4042886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9144000" cy="51450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4953000" y="2739493"/>
            <a:ext cx="3619500" cy="833686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4953000" y="1571856"/>
            <a:ext cx="3619024" cy="1014238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22"/>
            <a:ext cx="8139178" cy="3315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19056" y="227925"/>
            <a:ext cx="8705888" cy="46891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961200" y="937180"/>
            <a:ext cx="7219800" cy="542862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960835" y="1623184"/>
            <a:ext cx="7219950" cy="2584671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452" cy="51450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4" r:link="rId5" cstate="screen"/>
          <a:stretch>
            <a:fillRect/>
          </a:stretch>
        </p:blipFill>
        <p:spPr>
          <a:xfrm>
            <a:off x="8603933" y="0"/>
            <a:ext cx="540068" cy="44170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577972"/>
            <a:ext cx="2970000" cy="661698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323394"/>
            <a:ext cx="2967300" cy="307081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577626"/>
            <a:ext cx="4860000" cy="381709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84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9000" y="586075"/>
            <a:ext cx="8232300" cy="469940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459000" y="1245072"/>
            <a:ext cx="8231981" cy="621186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59581" y="2106628"/>
            <a:ext cx="8224200" cy="25738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3772854"/>
            <a:ext cx="9144000" cy="137218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3600" y="502350"/>
            <a:ext cx="8232300" cy="424026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53628" y="1261277"/>
            <a:ext cx="8243100" cy="24091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5"/>
            </p:custDataLst>
          </p:nvPr>
        </p:nvSpPr>
        <p:spPr>
          <a:xfrm>
            <a:off x="445500" y="3886460"/>
            <a:ext cx="8251200" cy="75892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600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703328"/>
            <a:ext cx="9144000" cy="441707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4700" y="178253"/>
            <a:ext cx="8278200" cy="3315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34700" y="1247772"/>
            <a:ext cx="4006800" cy="217144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681800" y="1247772"/>
            <a:ext cx="4025700" cy="217144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6"/>
            </p:custDataLst>
          </p:nvPr>
        </p:nvSpPr>
        <p:spPr>
          <a:xfrm>
            <a:off x="429300" y="3613678"/>
            <a:ext cx="4006800" cy="58607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7"/>
            </p:custDataLst>
          </p:nvPr>
        </p:nvSpPr>
        <p:spPr>
          <a:xfrm>
            <a:off x="4689900" y="3610978"/>
            <a:ext cx="4025700" cy="58607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5482"/>
            <a:ext cx="9144000" cy="371407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151195"/>
            <a:ext cx="9143999" cy="993840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142100" y="1004700"/>
            <a:ext cx="6858000" cy="1790634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1141810" y="2897965"/>
            <a:ext cx="6858000" cy="1242370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25"/>
            <a:ext cx="8139178" cy="331572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714594"/>
            <a:ext cx="8139178" cy="4042886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3048000" y="4288291"/>
            <a:ext cx="3048000" cy="85674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569970" y="2185925"/>
            <a:ext cx="3660458" cy="81129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25"/>
            <a:ext cx="8139178" cy="331572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714594"/>
            <a:ext cx="3962432" cy="4042886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714594"/>
            <a:ext cx="3962432" cy="4042886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525"/>
            <a:ext cx="8139178" cy="331572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714594"/>
            <a:ext cx="3962432" cy="28583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055209"/>
            <a:ext cx="3962400" cy="370216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714594"/>
            <a:ext cx="3962432" cy="28583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055209"/>
            <a:ext cx="3962432" cy="370216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5623560" y="1646411"/>
            <a:ext cx="3291840" cy="1852213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5"/>
            </p:custDataLst>
          </p:nvPr>
        </p:nvPicPr>
        <p:blipFill>
          <a:blip r:embed="rId6" r:link="rId7" cstate="screen"/>
          <a:stretch>
            <a:fillRect/>
          </a:stretch>
        </p:blipFill>
        <p:spPr>
          <a:xfrm>
            <a:off x="0" y="4703328"/>
            <a:ext cx="540068" cy="44170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02412" y="332522"/>
            <a:ext cx="8139178" cy="331572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332525"/>
            <a:ext cx="8139178" cy="331572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714594"/>
            <a:ext cx="3962432" cy="4042886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714594"/>
            <a:ext cx="3962432" cy="4042886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707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714594"/>
            <a:ext cx="713238" cy="4042886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714588"/>
            <a:ext cx="7371076" cy="4042886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3796"/>
            <a:ext cx="2970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3796"/>
            <a:ext cx="2025000" cy="23767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tags" Target="../tags/tag150.xml"/><Relationship Id="rId24" Type="http://schemas.openxmlformats.org/officeDocument/2006/relationships/tags" Target="../tags/tag149.xml"/><Relationship Id="rId23" Type="http://schemas.openxmlformats.org/officeDocument/2006/relationships/tags" Target="../tags/tag148.xml"/><Relationship Id="rId22" Type="http://schemas.openxmlformats.org/officeDocument/2006/relationships/tags" Target="../tags/tag147.xml"/><Relationship Id="rId21" Type="http://schemas.openxmlformats.org/officeDocument/2006/relationships/tags" Target="../tags/tag146.xml"/><Relationship Id="rId20" Type="http://schemas.openxmlformats.org/officeDocument/2006/relationships/tags" Target="../tags/tag145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332522"/>
            <a:ext cx="8139178" cy="331572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721264"/>
            <a:ext cx="8139178" cy="4042886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4763796"/>
            <a:ext cx="2025000" cy="2376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4763796"/>
            <a:ext cx="2970000" cy="2376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4763796"/>
            <a:ext cx="2025000" cy="23767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60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161.xml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1.emf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4.e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e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1.e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62.xml"/><Relationship Id="rId10" Type="http://schemas.openxmlformats.org/officeDocument/2006/relationships/image" Target="../media/image15.emf"/><Relationship Id="rId1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63.xml"/><Relationship Id="rId4" Type="http://schemas.openxmlformats.org/officeDocument/2006/relationships/image" Target="../media/image17.e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6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165.xml"/><Relationship Id="rId8" Type="http://schemas.openxmlformats.org/officeDocument/2006/relationships/image" Target="../media/image19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16.wmf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16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66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3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16.wmf"/><Relationship Id="rId15" Type="http://schemas.openxmlformats.org/officeDocument/2006/relationships/vmlDrawing" Target="../drawings/vmlDrawing12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67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3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16.wmf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168.xml"/><Relationship Id="rId14" Type="http://schemas.openxmlformats.org/officeDocument/2006/relationships/image" Target="../media/image22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16.wmf"/><Relationship Id="rId19" Type="http://schemas.openxmlformats.org/officeDocument/2006/relationships/vmlDrawing" Target="../drawings/vmlDrawing14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169.xml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53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55.bin"/><Relationship Id="rId21" Type="http://schemas.openxmlformats.org/officeDocument/2006/relationships/vmlDrawing" Target="../drawings/vmlDrawing1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9" Type="http://schemas.openxmlformats.org/officeDocument/2006/relationships/tags" Target="../tags/tag170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62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61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60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66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64.bin"/><Relationship Id="rId21" Type="http://schemas.openxmlformats.org/officeDocument/2006/relationships/vmlDrawing" Target="../drawings/vmlDrawing16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9" Type="http://schemas.openxmlformats.org/officeDocument/2006/relationships/tags" Target="../tags/tag171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71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70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69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68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73.bin"/><Relationship Id="rId21" Type="http://schemas.openxmlformats.org/officeDocument/2006/relationships/vmlDrawing" Target="../drawings/vmlDrawing1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9" Type="http://schemas.openxmlformats.org/officeDocument/2006/relationships/tags" Target="../tags/tag172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80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79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82.bin"/><Relationship Id="rId21" Type="http://schemas.openxmlformats.org/officeDocument/2006/relationships/vmlDrawing" Target="../drawings/vmlDrawing18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9" Type="http://schemas.openxmlformats.org/officeDocument/2006/relationships/tags" Target="../tags/tag173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93.bin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7.emf"/><Relationship Id="rId3" Type="http://schemas.openxmlformats.org/officeDocument/2006/relationships/oleObject" Target="../embeddings/oleObject91.bin"/><Relationship Id="rId21" Type="http://schemas.openxmlformats.org/officeDocument/2006/relationships/vmlDrawing" Target="../drawings/vmlDrawing19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9" Type="http://schemas.openxmlformats.org/officeDocument/2006/relationships/tags" Target="../tags/tag174.xml"/><Relationship Id="rId18" Type="http://schemas.openxmlformats.org/officeDocument/2006/relationships/image" Target="../media/image22.wmf"/><Relationship Id="rId17" Type="http://schemas.openxmlformats.org/officeDocument/2006/relationships/oleObject" Target="../embeddings/oleObject98.bin"/><Relationship Id="rId16" Type="http://schemas.openxmlformats.org/officeDocument/2006/relationships/image" Target="../media/image24.emf"/><Relationship Id="rId15" Type="http://schemas.openxmlformats.org/officeDocument/2006/relationships/oleObject" Target="../embeddings/oleObject97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96.bin"/><Relationship Id="rId12" Type="http://schemas.openxmlformats.org/officeDocument/2006/relationships/image" Target="../media/image23.wmf"/><Relationship Id="rId11" Type="http://schemas.openxmlformats.org/officeDocument/2006/relationships/oleObject" Target="../embeddings/oleObject95.bin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0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75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1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76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25.emf"/><Relationship Id="rId1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25.emf"/><Relationship Id="rId13" Type="http://schemas.openxmlformats.org/officeDocument/2006/relationships/vmlDrawing" Target="../drawings/vmlDrawing22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77.xml"/><Relationship Id="rId10" Type="http://schemas.openxmlformats.org/officeDocument/2006/relationships/image" Target="../media/image30.png"/><Relationship Id="rId1" Type="http://schemas.openxmlformats.org/officeDocument/2006/relationships/oleObject" Target="../embeddings/oleObject104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png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25.emf"/><Relationship Id="rId15" Type="http://schemas.openxmlformats.org/officeDocument/2006/relationships/vmlDrawing" Target="../drawings/vmlDrawing23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78.xml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10.bin"/><Relationship Id="rId10" Type="http://schemas.openxmlformats.org/officeDocument/2006/relationships/image" Target="../media/image30.png"/><Relationship Id="rId1" Type="http://schemas.openxmlformats.org/officeDocument/2006/relationships/oleObject" Target="../embeddings/oleObject107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1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2.bin"/><Relationship Id="rId2" Type="http://schemas.openxmlformats.org/officeDocument/2006/relationships/image" Target="../media/image25.emf"/><Relationship Id="rId19" Type="http://schemas.openxmlformats.org/officeDocument/2006/relationships/vmlDrawing" Target="../drawings/vmlDrawing24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179.xml"/><Relationship Id="rId16" Type="http://schemas.openxmlformats.org/officeDocument/2006/relationships/image" Target="../media/image30.png"/><Relationship Id="rId15" Type="http://schemas.openxmlformats.org/officeDocument/2006/relationships/image" Target="../media/image29.png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16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1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20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8.bin"/><Relationship Id="rId21" Type="http://schemas.openxmlformats.org/officeDocument/2006/relationships/vmlDrawing" Target="../drawings/vmlDrawing2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19" Type="http://schemas.openxmlformats.org/officeDocument/2006/relationships/tags" Target="../tags/tag180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123.bin"/><Relationship Id="rId16" Type="http://schemas.openxmlformats.org/officeDocument/2006/relationships/image" Target="../media/image30.png"/><Relationship Id="rId15" Type="http://schemas.openxmlformats.org/officeDocument/2006/relationships/image" Target="../media/image29.png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22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27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25.bin"/><Relationship Id="rId21" Type="http://schemas.openxmlformats.org/officeDocument/2006/relationships/vmlDrawing" Target="../drawings/vmlDrawing26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19" Type="http://schemas.openxmlformats.org/officeDocument/2006/relationships/tags" Target="../tags/tag181.xml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130.bin"/><Relationship Id="rId16" Type="http://schemas.openxmlformats.org/officeDocument/2006/relationships/image" Target="../media/image30.png"/><Relationship Id="rId15" Type="http://schemas.openxmlformats.org/officeDocument/2006/relationships/image" Target="../media/image29.png"/><Relationship Id="rId14" Type="http://schemas.openxmlformats.org/officeDocument/2006/relationships/image" Target="../media/image28.wmf"/><Relationship Id="rId13" Type="http://schemas.openxmlformats.org/officeDocument/2006/relationships/image" Target="../media/image27.wmf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29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2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32.bin"/><Relationship Id="rId21" Type="http://schemas.openxmlformats.org/officeDocument/2006/relationships/vmlDrawing" Target="../drawings/vmlDrawing27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25.emf"/><Relationship Id="rId19" Type="http://schemas.openxmlformats.org/officeDocument/2006/relationships/tags" Target="../tags/tag182.xml"/><Relationship Id="rId18" Type="http://schemas.openxmlformats.org/officeDocument/2006/relationships/image" Target="../media/image30.png"/><Relationship Id="rId17" Type="http://schemas.openxmlformats.org/officeDocument/2006/relationships/image" Target="../media/image29.png"/><Relationship Id="rId16" Type="http://schemas.openxmlformats.org/officeDocument/2006/relationships/image" Target="../media/image28.wmf"/><Relationship Id="rId15" Type="http://schemas.openxmlformats.org/officeDocument/2006/relationships/image" Target="../media/image27.wmf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1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8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183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39.bin"/><Relationship Id="rId3" Type="http://schemas.openxmlformats.org/officeDocument/2006/relationships/image" Target="../media/image36.jpe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38.bin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84.xml"/><Relationship Id="rId2" Type="http://schemas.openxmlformats.org/officeDocument/2006/relationships/image" Target="../media/image38.emf"/><Relationship Id="rId1" Type="http://schemas.openxmlformats.org/officeDocument/2006/relationships/oleObject" Target="../embeddings/oleObject140.bin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0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85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42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141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86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38.emf"/><Relationship Id="rId1" Type="http://schemas.openxmlformats.org/officeDocument/2006/relationships/oleObject" Target="../embeddings/oleObject143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tags" Target="../tags/tag187.xml"/><Relationship Id="rId8" Type="http://schemas.openxmlformats.org/officeDocument/2006/relationships/image" Target="../media/image40.wmf"/><Relationship Id="rId7" Type="http://schemas.openxmlformats.org/officeDocument/2006/relationships/oleObject" Target="../embeddings/oleObject149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47.bin"/><Relationship Id="rId2" Type="http://schemas.openxmlformats.org/officeDocument/2006/relationships/image" Target="../media/image38.emf"/><Relationship Id="rId11" Type="http://schemas.openxmlformats.org/officeDocument/2006/relationships/vmlDrawing" Target="../drawings/vmlDrawing32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46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38.emf"/><Relationship Id="rId13" Type="http://schemas.openxmlformats.org/officeDocument/2006/relationships/vmlDrawing" Target="../drawings/vmlDrawing33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88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150.bin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38.emf"/><Relationship Id="rId15" Type="http://schemas.openxmlformats.org/officeDocument/2006/relationships/vmlDrawing" Target="../drawings/vmlDrawing34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89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15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4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5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16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62.bin"/><Relationship Id="rId2" Type="http://schemas.openxmlformats.org/officeDocument/2006/relationships/image" Target="../media/image38.emf"/><Relationship Id="rId19" Type="http://schemas.openxmlformats.org/officeDocument/2006/relationships/vmlDrawing" Target="../drawings/vmlDrawing35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190.xml"/><Relationship Id="rId16" Type="http://schemas.openxmlformats.org/officeDocument/2006/relationships/image" Target="../media/image40.wmf"/><Relationship Id="rId15" Type="http://schemas.openxmlformats.org/officeDocument/2006/relationships/oleObject" Target="../embeddings/oleObject167.bin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166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161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2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171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69.bin"/><Relationship Id="rId23" Type="http://schemas.openxmlformats.org/officeDocument/2006/relationships/vmlDrawing" Target="../drawings/vmlDrawing36.vml"/><Relationship Id="rId22" Type="http://schemas.openxmlformats.org/officeDocument/2006/relationships/slideLayout" Target="../slideLayouts/slideLayout2.xml"/><Relationship Id="rId21" Type="http://schemas.openxmlformats.org/officeDocument/2006/relationships/tags" Target="../tags/tag191.xml"/><Relationship Id="rId20" Type="http://schemas.openxmlformats.org/officeDocument/2006/relationships/image" Target="../media/image40.w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176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175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174.bin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173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168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18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78.bin"/><Relationship Id="rId25" Type="http://schemas.openxmlformats.org/officeDocument/2006/relationships/vmlDrawing" Target="../drawings/vmlDrawing37.vml"/><Relationship Id="rId24" Type="http://schemas.openxmlformats.org/officeDocument/2006/relationships/slideLayout" Target="../slideLayouts/slideLayout2.xml"/><Relationship Id="rId23" Type="http://schemas.openxmlformats.org/officeDocument/2006/relationships/tags" Target="../tags/tag192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186.bin"/><Relationship Id="rId20" Type="http://schemas.openxmlformats.org/officeDocument/2006/relationships/image" Target="../media/image49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185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184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183.bin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18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177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19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88.bin"/><Relationship Id="rId25" Type="http://schemas.openxmlformats.org/officeDocument/2006/relationships/vmlDrawing" Target="../drawings/vmlDrawing38.vml"/><Relationship Id="rId24" Type="http://schemas.openxmlformats.org/officeDocument/2006/relationships/slideLayout" Target="../slideLayouts/slideLayout2.xml"/><Relationship Id="rId23" Type="http://schemas.openxmlformats.org/officeDocument/2006/relationships/tags" Target="../tags/tag193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196.bin"/><Relationship Id="rId20" Type="http://schemas.openxmlformats.org/officeDocument/2006/relationships/image" Target="../media/image49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195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194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193.bin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19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187.bin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20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98.bin"/><Relationship Id="rId25" Type="http://schemas.openxmlformats.org/officeDocument/2006/relationships/vmlDrawing" Target="../drawings/vmlDrawing39.vml"/><Relationship Id="rId24" Type="http://schemas.openxmlformats.org/officeDocument/2006/relationships/slideLayout" Target="../slideLayouts/slideLayout2.xml"/><Relationship Id="rId23" Type="http://schemas.openxmlformats.org/officeDocument/2006/relationships/tags" Target="../tags/tag194.xml"/><Relationship Id="rId22" Type="http://schemas.openxmlformats.org/officeDocument/2006/relationships/image" Target="../media/image40.wmf"/><Relationship Id="rId21" Type="http://schemas.openxmlformats.org/officeDocument/2006/relationships/oleObject" Target="../embeddings/oleObject206.bin"/><Relationship Id="rId20" Type="http://schemas.openxmlformats.org/officeDocument/2006/relationships/image" Target="../media/image49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205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204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203.bin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20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197.bin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1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210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08.bin"/><Relationship Id="rId27" Type="http://schemas.openxmlformats.org/officeDocument/2006/relationships/vmlDrawing" Target="../drawings/vmlDrawing40.vml"/><Relationship Id="rId26" Type="http://schemas.openxmlformats.org/officeDocument/2006/relationships/slideLayout" Target="../slideLayouts/slideLayout2.xml"/><Relationship Id="rId25" Type="http://schemas.openxmlformats.org/officeDocument/2006/relationships/tags" Target="../tags/tag195.xml"/><Relationship Id="rId24" Type="http://schemas.openxmlformats.org/officeDocument/2006/relationships/image" Target="../media/image40.wmf"/><Relationship Id="rId23" Type="http://schemas.openxmlformats.org/officeDocument/2006/relationships/oleObject" Target="../embeddings/oleObject217.bin"/><Relationship Id="rId22" Type="http://schemas.openxmlformats.org/officeDocument/2006/relationships/image" Target="../media/image50.emf"/><Relationship Id="rId21" Type="http://schemas.openxmlformats.org/officeDocument/2006/relationships/oleObject" Target="../embeddings/oleObject216.bin"/><Relationship Id="rId20" Type="http://schemas.openxmlformats.org/officeDocument/2006/relationships/image" Target="../media/image49.emf"/><Relationship Id="rId2" Type="http://schemas.openxmlformats.org/officeDocument/2006/relationships/image" Target="../media/image38.emf"/><Relationship Id="rId19" Type="http://schemas.openxmlformats.org/officeDocument/2006/relationships/oleObject" Target="../embeddings/oleObject215.bin"/><Relationship Id="rId18" Type="http://schemas.openxmlformats.org/officeDocument/2006/relationships/image" Target="../media/image48.emf"/><Relationship Id="rId17" Type="http://schemas.openxmlformats.org/officeDocument/2006/relationships/oleObject" Target="../embeddings/oleObject214.bin"/><Relationship Id="rId16" Type="http://schemas.openxmlformats.org/officeDocument/2006/relationships/image" Target="../media/image47.wmf"/><Relationship Id="rId15" Type="http://schemas.openxmlformats.org/officeDocument/2006/relationships/oleObject" Target="../embeddings/oleObject213.bin"/><Relationship Id="rId14" Type="http://schemas.openxmlformats.org/officeDocument/2006/relationships/image" Target="../media/image46.wmf"/><Relationship Id="rId13" Type="http://schemas.openxmlformats.org/officeDocument/2006/relationships/image" Target="../media/image45.wmf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212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207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6.xml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7.xml"/><Relationship Id="rId4" Type="http://schemas.openxmlformats.org/officeDocument/2006/relationships/image" Target="../media/image52.emf"/><Relationship Id="rId3" Type="http://schemas.openxmlformats.org/officeDocument/2006/relationships/oleObject" Target="../embeddings/oleObject219.bin"/><Relationship Id="rId2" Type="http://schemas.openxmlformats.org/officeDocument/2006/relationships/image" Target="../media/image51.emf"/><Relationship Id="rId1" Type="http://schemas.openxmlformats.org/officeDocument/2006/relationships/oleObject" Target="../embeddings/oleObject218.bin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8.xml"/><Relationship Id="rId4" Type="http://schemas.openxmlformats.org/officeDocument/2006/relationships/image" Target="../media/image54.emf"/><Relationship Id="rId3" Type="http://schemas.openxmlformats.org/officeDocument/2006/relationships/oleObject" Target="../embeddings/oleObject221.bin"/><Relationship Id="rId2" Type="http://schemas.openxmlformats.org/officeDocument/2006/relationships/image" Target="../media/image53.emf"/><Relationship Id="rId1" Type="http://schemas.openxmlformats.org/officeDocument/2006/relationships/oleObject" Target="../embeddings/oleObject220.bin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200.xml"/><Relationship Id="rId2" Type="http://schemas.openxmlformats.org/officeDocument/2006/relationships/image" Target="../media/image55.jpeg"/><Relationship Id="rId1" Type="http://schemas.openxmlformats.org/officeDocument/2006/relationships/tags" Target="../tags/tag19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5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56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57.xml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58.xml"/><Relationship Id="rId2" Type="http://schemas.openxmlformats.org/officeDocument/2006/relationships/image" Target="../media/image11.e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59.xml"/><Relationship Id="rId4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e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45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943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三角函数的最值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三里屯一中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田佳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一 将三角函数转化为一次函数求最值</a:t>
            </a:r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578485" y="991050"/>
          <a:ext cx="685419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274310" imgH="290830" progId="Word.Document.8">
                  <p:embed/>
                </p:oleObj>
              </mc:Choice>
              <mc:Fallback>
                <p:oleObj name="" r:id="rId1" imgW="5274310" imgH="290830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485" y="991050"/>
                        <a:ext cx="685419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73405" y="1370780"/>
          <a:ext cx="869251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8235950" imgH="399415" progId="Word.Document.8">
                  <p:embed/>
                </p:oleObj>
              </mc:Choice>
              <mc:Fallback>
                <p:oleObj name="" r:id="rId3" imgW="8235950" imgH="399415" progId="Word.Document.8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05" y="1370780"/>
                        <a:ext cx="8692515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78485" y="1924183"/>
          <a:ext cx="660908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6231890" imgH="391795" progId="Word.Document.8">
                  <p:embed/>
                </p:oleObj>
              </mc:Choice>
              <mc:Fallback>
                <p:oleObj name="" r:id="rId5" imgW="6231890" imgH="391795" progId="Word.Document.8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485" y="1924183"/>
                        <a:ext cx="660908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一 将三角函数转化为一次函数求最值</a:t>
            </a:r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578485" y="991050"/>
          <a:ext cx="685419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274310" imgH="290830" progId="Word.Document.8">
                  <p:embed/>
                </p:oleObj>
              </mc:Choice>
              <mc:Fallback>
                <p:oleObj name="" r:id="rId1" imgW="5274310" imgH="290830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485" y="991050"/>
                        <a:ext cx="685419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73405" y="1370780"/>
          <a:ext cx="869251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8235950" imgH="399415" progId="Word.Document.8">
                  <p:embed/>
                </p:oleObj>
              </mc:Choice>
              <mc:Fallback>
                <p:oleObj name="" r:id="rId3" imgW="8235950" imgH="399415" progId="Word.Document.8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05" y="1370780"/>
                        <a:ext cx="8692515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78485" y="1924183"/>
          <a:ext cx="660908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6231890" imgH="391795" progId="Word.Document.8">
                  <p:embed/>
                </p:oleObj>
              </mc:Choice>
              <mc:Fallback>
                <p:oleObj name="" r:id="rId5" imgW="6231890" imgH="391795" progId="Word.Document.8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485" y="1924183"/>
                        <a:ext cx="660908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828358" y="2339790"/>
          <a:ext cx="739076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6529070" imgH="565150" progId="Word.Document.8">
                  <p:embed/>
                </p:oleObj>
              </mc:Choice>
              <mc:Fallback>
                <p:oleObj name="" r:id="rId7" imgW="6529070" imgH="565150" progId="Word.Document.8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358" y="2339790"/>
                        <a:ext cx="739076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一 将三角函数转化为一次函数求最值</a:t>
            </a:r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578485" y="991050"/>
          <a:ext cx="685419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274310" imgH="290830" progId="Word.Document.8">
                  <p:embed/>
                </p:oleObj>
              </mc:Choice>
              <mc:Fallback>
                <p:oleObj name="" r:id="rId1" imgW="5274310" imgH="290830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485" y="991050"/>
                        <a:ext cx="685419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73405" y="1370780"/>
          <a:ext cx="869251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8235950" imgH="399415" progId="Word.Document.8">
                  <p:embed/>
                </p:oleObj>
              </mc:Choice>
              <mc:Fallback>
                <p:oleObj name="" r:id="rId3" imgW="8235950" imgH="399415" progId="Word.Document.8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05" y="1370780"/>
                        <a:ext cx="8692515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/>
          <p:nvPr/>
        </p:nvGraphicFramePr>
        <p:xfrm>
          <a:off x="578485" y="1924183"/>
          <a:ext cx="660908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6231890" imgH="391795" progId="Word.Document.8">
                  <p:embed/>
                </p:oleObj>
              </mc:Choice>
              <mc:Fallback>
                <p:oleObj name="" r:id="rId5" imgW="6231890" imgH="391795" progId="Word.Document.8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485" y="1924183"/>
                        <a:ext cx="660908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828358" y="2339790"/>
          <a:ext cx="739076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6529070" imgH="565150" progId="Word.Document.8">
                  <p:embed/>
                </p:oleObj>
              </mc:Choice>
              <mc:Fallback>
                <p:oleObj name="" r:id="rId7" imgW="6529070" imgH="565150" progId="Word.Document.8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358" y="2339790"/>
                        <a:ext cx="739076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828675" y="2922720"/>
          <a:ext cx="9418320" cy="96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9" imgW="8525510" imgH="780415" progId="Word.Document.8">
                  <p:embed/>
                </p:oleObj>
              </mc:Choice>
              <mc:Fallback>
                <p:oleObj name="" r:id="rId9" imgW="8525510" imgH="78041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8675" y="2922720"/>
                        <a:ext cx="9418320" cy="96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1536700" imgH="431800" progId="Equation.KSEE3">
                  <p:embed/>
                </p:oleObj>
              </mc:Choice>
              <mc:Fallback>
                <p:oleObj name="" r:id="rId11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1" imgW="1536700" imgH="431800" progId="Equation.KSEE3">
                  <p:embed/>
                </p:oleObj>
              </mc:Choice>
              <mc:Fallback>
                <p:oleObj name="" r:id="rId11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3" imgW="1905000" imgH="393700" progId="Equation.KSEE3">
                  <p:embed/>
                </p:oleObj>
              </mc:Choice>
              <mc:Fallback>
                <p:oleObj name="" r:id="rId13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5"/>
    </p:custData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4"/>
          <p:cNvGraphicFramePr/>
          <p:nvPr/>
        </p:nvGraphicFramePr>
        <p:xfrm>
          <a:off x="1299845" y="4217485"/>
          <a:ext cx="11106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977900" imgH="393700" progId="Equation.KSEE3">
                  <p:embed/>
                </p:oleObj>
              </mc:Choice>
              <mc:Fallback>
                <p:oleObj name="" r:id="rId11" imgW="9779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9845" y="4217485"/>
                        <a:ext cx="11106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536700" imgH="431800" progId="Equation.KSEE3">
                  <p:embed/>
                </p:oleObj>
              </mc:Choice>
              <mc:Fallback>
                <p:oleObj name="" r:id="rId13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5" imgW="1905000" imgH="393700" progId="Equation.KSEE3">
                  <p:embed/>
                </p:oleObj>
              </mc:Choice>
              <mc:Fallback>
                <p:oleObj name="" r:id="rId15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2431415" y="1275530"/>
            <a:ext cx="4293235" cy="810895"/>
            <a:chOff x="1794" y="3185"/>
            <a:chExt cx="6761" cy="1277"/>
          </a:xfrm>
        </p:grpSpPr>
        <p:sp>
          <p:nvSpPr>
            <p:cNvPr id="4" name="圆角矩形 3"/>
            <p:cNvSpPr/>
            <p:nvPr/>
          </p:nvSpPr>
          <p:spPr>
            <a:xfrm>
              <a:off x="1794" y="3185"/>
              <a:ext cx="6761" cy="12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000">
                  <a:solidFill>
                    <a:schemeClr val="bg1"/>
                  </a:solidFill>
                </a:rPr>
                <a:t>解决三角函数的最值问题的基本途径</a:t>
              </a:r>
              <a:endParaRPr lang="zh-CN" altLang="en-US" sz="200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4"/>
          <p:cNvGraphicFramePr/>
          <p:nvPr/>
        </p:nvGraphicFramePr>
        <p:xfrm>
          <a:off x="1299845" y="4217485"/>
          <a:ext cx="11106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977900" imgH="393700" progId="Equation.KSEE3">
                  <p:embed/>
                </p:oleObj>
              </mc:Choice>
              <mc:Fallback>
                <p:oleObj name="" r:id="rId11" imgW="9779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9845" y="4217485"/>
                        <a:ext cx="11106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536700" imgH="431800" progId="Equation.KSEE3">
                  <p:embed/>
                </p:oleObj>
              </mc:Choice>
              <mc:Fallback>
                <p:oleObj name="" r:id="rId13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835025" y="4576895"/>
          <a:ext cx="548132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5380990" imgH="467995" progId="Word.Document.8">
                  <p:embed/>
                </p:oleObj>
              </mc:Choice>
              <mc:Fallback>
                <p:oleObj name="" r:id="rId15" imgW="5380990" imgH="467995" progId="Word.Document.8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025" y="4576895"/>
                        <a:ext cx="548132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7" imgW="1905000" imgH="393700" progId="Equation.KSEE3">
                  <p:embed/>
                </p:oleObj>
              </mc:Choice>
              <mc:Fallback>
                <p:oleObj name="" r:id="rId17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4"/>
          <p:cNvGraphicFramePr/>
          <p:nvPr/>
        </p:nvGraphicFramePr>
        <p:xfrm>
          <a:off x="1299845" y="4217485"/>
          <a:ext cx="11106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977900" imgH="393700" progId="Equation.KSEE3">
                  <p:embed/>
                </p:oleObj>
              </mc:Choice>
              <mc:Fallback>
                <p:oleObj name="" r:id="rId11" imgW="9779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9845" y="4217485"/>
                        <a:ext cx="11106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536700" imgH="431800" progId="Equation.KSEE3">
                  <p:embed/>
                </p:oleObj>
              </mc:Choice>
              <mc:Fallback>
                <p:oleObj name="" r:id="rId13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835025" y="4576895"/>
          <a:ext cx="548132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5380990" imgH="467995" progId="Word.Document.8">
                  <p:embed/>
                </p:oleObj>
              </mc:Choice>
              <mc:Fallback>
                <p:oleObj name="" r:id="rId15" imgW="5380990" imgH="467995" progId="Word.Document.8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025" y="4576895"/>
                        <a:ext cx="548132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295140" y="1881505"/>
            <a:ext cx="2358390" cy="458470"/>
            <a:chOff x="6764" y="2831"/>
            <a:chExt cx="3714" cy="722"/>
          </a:xfrm>
        </p:grpSpPr>
        <p:sp>
          <p:nvSpPr>
            <p:cNvPr id="26" name="圆角矩形 25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193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两角和的余弦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3587750" y="208915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7" imgW="1905000" imgH="393700" progId="Equation.KSEE3">
                  <p:embed/>
                </p:oleObj>
              </mc:Choice>
              <mc:Fallback>
                <p:oleObj name="" r:id="rId17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4"/>
          <p:cNvGraphicFramePr/>
          <p:nvPr/>
        </p:nvGraphicFramePr>
        <p:xfrm>
          <a:off x="1299845" y="4217485"/>
          <a:ext cx="11106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977900" imgH="393700" progId="Equation.KSEE3">
                  <p:embed/>
                </p:oleObj>
              </mc:Choice>
              <mc:Fallback>
                <p:oleObj name="" r:id="rId11" imgW="9779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9845" y="4217485"/>
                        <a:ext cx="11106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536700" imgH="431800" progId="Equation.KSEE3">
                  <p:embed/>
                </p:oleObj>
              </mc:Choice>
              <mc:Fallback>
                <p:oleObj name="" r:id="rId13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835025" y="4576895"/>
          <a:ext cx="548132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5380990" imgH="467995" progId="Word.Document.8">
                  <p:embed/>
                </p:oleObj>
              </mc:Choice>
              <mc:Fallback>
                <p:oleObj name="" r:id="rId15" imgW="5380990" imgH="467995" progId="Word.Document.8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025" y="4576895"/>
                        <a:ext cx="548132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295140" y="1881505"/>
            <a:ext cx="2358390" cy="458470"/>
            <a:chOff x="6764" y="2831"/>
            <a:chExt cx="3714" cy="722"/>
          </a:xfrm>
        </p:grpSpPr>
        <p:sp>
          <p:nvSpPr>
            <p:cNvPr id="26" name="圆角矩形 25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193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两角和的余弦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4296410" y="2860675"/>
            <a:ext cx="2609850" cy="459105"/>
            <a:chOff x="6764" y="2831"/>
            <a:chExt cx="4110" cy="723"/>
          </a:xfrm>
        </p:grpSpPr>
        <p:sp>
          <p:nvSpPr>
            <p:cNvPr id="24" name="圆角矩形 23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7699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辅助角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3587750" y="208915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3587750" y="308864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7" imgW="1905000" imgH="393700" progId="Equation.KSEE3">
                  <p:embed/>
                </p:oleObj>
              </mc:Choice>
              <mc:Fallback>
                <p:oleObj name="" r:id="rId17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4"/>
          <p:cNvGraphicFramePr/>
          <p:nvPr/>
        </p:nvGraphicFramePr>
        <p:xfrm>
          <a:off x="1299845" y="4217485"/>
          <a:ext cx="11106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977900" imgH="393700" progId="Equation.KSEE3">
                  <p:embed/>
                </p:oleObj>
              </mc:Choice>
              <mc:Fallback>
                <p:oleObj name="" r:id="rId11" imgW="9779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9845" y="4217485"/>
                        <a:ext cx="11106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536700" imgH="431800" progId="Equation.KSEE3">
                  <p:embed/>
                </p:oleObj>
              </mc:Choice>
              <mc:Fallback>
                <p:oleObj name="" r:id="rId13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835025" y="4576895"/>
          <a:ext cx="548132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5380990" imgH="467995" progId="Word.Document.8">
                  <p:embed/>
                </p:oleObj>
              </mc:Choice>
              <mc:Fallback>
                <p:oleObj name="" r:id="rId15" imgW="5380990" imgH="467995" progId="Word.Document.8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025" y="4576895"/>
                        <a:ext cx="548132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295140" y="1881505"/>
            <a:ext cx="2358390" cy="458470"/>
            <a:chOff x="6764" y="2831"/>
            <a:chExt cx="3714" cy="722"/>
          </a:xfrm>
        </p:grpSpPr>
        <p:sp>
          <p:nvSpPr>
            <p:cNvPr id="26" name="圆角矩形 25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193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两角和的余弦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302125" y="3755390"/>
            <a:ext cx="2358390" cy="459105"/>
            <a:chOff x="6764" y="2831"/>
            <a:chExt cx="3714" cy="723"/>
          </a:xfrm>
        </p:grpSpPr>
        <p:sp>
          <p:nvSpPr>
            <p:cNvPr id="28" name="圆角矩形 27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182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两角差的正弦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3587750" y="208915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3587750" y="308864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3587750" y="399923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17" imgW="1905000" imgH="393700" progId="Equation.KSEE3">
                  <p:embed/>
                </p:oleObj>
              </mc:Choice>
              <mc:Fallback>
                <p:oleObj name="" r:id="rId17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/>
          <p:cNvGrpSpPr/>
          <p:nvPr/>
        </p:nvGrpSpPr>
        <p:grpSpPr>
          <a:xfrm>
            <a:off x="4296410" y="2860675"/>
            <a:ext cx="2609850" cy="459105"/>
            <a:chOff x="6764" y="2831"/>
            <a:chExt cx="4110" cy="723"/>
          </a:xfrm>
        </p:grpSpPr>
        <p:sp>
          <p:nvSpPr>
            <p:cNvPr id="32" name="圆角矩形 31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699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辅助角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</p:spTree>
    <p:custDataLst>
      <p:tags r:id="rId19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3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99758" y="838015"/>
          <a:ext cx="10709910" cy="335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08490" imgH="2757170" progId="Word.Document.8">
                  <p:embed/>
                </p:oleObj>
              </mc:Choice>
              <mc:Fallback>
                <p:oleObj name="" r:id="rId3" imgW="9508490" imgH="2757170" progId="Word.Document.8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758" y="838015"/>
                        <a:ext cx="10709910" cy="335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0075" y="1873065"/>
          <a:ext cx="204660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854200" imgH="393700" progId="Equation.3">
                  <p:embed/>
                </p:oleObj>
              </mc:Choice>
              <mc:Fallback>
                <p:oleObj name="" r:id="rId5" imgW="18542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1873065"/>
                        <a:ext cx="2046605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575"/>
          <p:cNvGraphicFramePr/>
          <p:nvPr/>
        </p:nvGraphicFramePr>
        <p:xfrm>
          <a:off x="1293495" y="2320105"/>
          <a:ext cx="1700530" cy="42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1638300" imgH="393700" progId="Equation.KSEE3">
                  <p:embed/>
                </p:oleObj>
              </mc:Choice>
              <mc:Fallback>
                <p:oleObj name="" r:id="rId7" imgW="1638300" imgH="393700" progId="Equation.KSEE3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495" y="2320105"/>
                        <a:ext cx="1700530" cy="4279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05"/>
          <p:cNvGraphicFramePr/>
          <p:nvPr/>
        </p:nvGraphicFramePr>
        <p:xfrm>
          <a:off x="1293495" y="2814770"/>
          <a:ext cx="1352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9" imgW="1231265" imgH="431800" progId="Equation.KSEE3">
                  <p:embed/>
                </p:oleObj>
              </mc:Choice>
              <mc:Fallback>
                <p:oleObj name="" r:id="rId9" imgW="1231265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3495" y="2814770"/>
                        <a:ext cx="135255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604"/>
          <p:cNvGraphicFramePr/>
          <p:nvPr/>
        </p:nvGraphicFramePr>
        <p:xfrm>
          <a:off x="1299845" y="4217485"/>
          <a:ext cx="1110615" cy="44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977900" imgH="393700" progId="Equation.KSEE3">
                  <p:embed/>
                </p:oleObj>
              </mc:Choice>
              <mc:Fallback>
                <p:oleObj name="" r:id="rId11" imgW="9779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9845" y="4217485"/>
                        <a:ext cx="1110615" cy="4483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-2147482605"/>
          <p:cNvGraphicFramePr/>
          <p:nvPr/>
        </p:nvGraphicFramePr>
        <p:xfrm>
          <a:off x="1291273" y="3309753"/>
          <a:ext cx="168846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3" imgW="1536700" imgH="431800" progId="Equation.KSEE3">
                  <p:embed/>
                </p:oleObj>
              </mc:Choice>
              <mc:Fallback>
                <p:oleObj name="" r:id="rId13" imgW="1536700" imgH="4318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273" y="3309753"/>
                        <a:ext cx="1688465" cy="474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/>
          <p:nvPr/>
        </p:nvGraphicFramePr>
        <p:xfrm>
          <a:off x="835025" y="4576895"/>
          <a:ext cx="5481320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5" imgW="5380990" imgH="467995" progId="Word.Document.8">
                  <p:embed/>
                </p:oleObj>
              </mc:Choice>
              <mc:Fallback>
                <p:oleObj name="" r:id="rId15" imgW="5380990" imgH="467995" progId="Word.Document.8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025" y="4576895"/>
                        <a:ext cx="5481320" cy="549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4295140" y="1881505"/>
            <a:ext cx="2358390" cy="458470"/>
            <a:chOff x="6764" y="2831"/>
            <a:chExt cx="3714" cy="722"/>
          </a:xfrm>
        </p:grpSpPr>
        <p:sp>
          <p:nvSpPr>
            <p:cNvPr id="26" name="圆角矩形 25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7193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两角和的余弦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4302125" y="3755390"/>
            <a:ext cx="2358390" cy="459105"/>
            <a:chOff x="6764" y="2831"/>
            <a:chExt cx="3714" cy="723"/>
          </a:xfrm>
        </p:grpSpPr>
        <p:sp>
          <p:nvSpPr>
            <p:cNvPr id="28" name="圆角矩形 27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182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两角差的正弦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4303395" y="4559935"/>
            <a:ext cx="2358390" cy="459105"/>
            <a:chOff x="6764" y="2831"/>
            <a:chExt cx="3714" cy="723"/>
          </a:xfrm>
        </p:grpSpPr>
        <p:sp>
          <p:nvSpPr>
            <p:cNvPr id="31" name="圆角矩形 30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7204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三角函数的有界性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  <p:cxnSp>
        <p:nvCxnSpPr>
          <p:cNvPr id="34" name="直接箭头连接符 33"/>
          <p:cNvCxnSpPr/>
          <p:nvPr/>
        </p:nvCxnSpPr>
        <p:spPr>
          <a:xfrm flipV="1">
            <a:off x="3587750" y="208915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V="1">
            <a:off x="3587750" y="308864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V="1">
            <a:off x="3587750" y="399923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3587750" y="4792980"/>
            <a:ext cx="707390" cy="3175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对象 -2147482605"/>
          <p:cNvGraphicFramePr/>
          <p:nvPr/>
        </p:nvGraphicFramePr>
        <p:xfrm>
          <a:off x="1299528" y="3783781"/>
          <a:ext cx="2093595" cy="43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7" imgW="1905000" imgH="393700" progId="Equation.KSEE3">
                  <p:embed/>
                </p:oleObj>
              </mc:Choice>
              <mc:Fallback>
                <p:oleObj name="" r:id="rId17" imgW="1905000" imgH="393700" progId="Equation.KSEE3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9528" y="3783781"/>
                        <a:ext cx="2093595" cy="433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4296410" y="2860675"/>
            <a:ext cx="2609850" cy="459105"/>
            <a:chOff x="6764" y="2831"/>
            <a:chExt cx="4110" cy="723"/>
          </a:xfrm>
        </p:grpSpPr>
        <p:sp>
          <p:nvSpPr>
            <p:cNvPr id="39" name="圆角矩形 38"/>
            <p:cNvSpPr/>
            <p:nvPr/>
          </p:nvSpPr>
          <p:spPr>
            <a:xfrm>
              <a:off x="6764" y="2831"/>
              <a:ext cx="3714" cy="723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7699" y="2935"/>
              <a:ext cx="3175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1600">
                  <a:solidFill>
                    <a:srgbClr val="C00000"/>
                  </a:solidFill>
                </a:rPr>
                <a:t>辅助角公式</a:t>
              </a:r>
              <a:endParaRPr lang="zh-CN" altLang="en-US" sz="1600">
                <a:solidFill>
                  <a:srgbClr val="C00000"/>
                </a:solidFill>
              </a:endParaRPr>
            </a:p>
          </p:txBody>
        </p:sp>
      </p:grpSp>
    </p:spTree>
    <p:custDataLst>
      <p:tags r:id="rId19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968500" imgH="393700" progId="Equation.3">
                  <p:embed/>
                </p:oleObj>
              </mc:Choice>
              <mc:Fallback>
                <p:oleObj name="" r:id="rId5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968500" imgH="393700" progId="Equation.3">
                  <p:embed/>
                </p:oleObj>
              </mc:Choice>
              <mc:Fallback>
                <p:oleObj name="" r:id="rId5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4329430" y="1078045"/>
            <a:ext cx="2350770" cy="1350010"/>
            <a:chOff x="6818" y="1697"/>
            <a:chExt cx="3702" cy="2126"/>
          </a:xfrm>
        </p:grpSpPr>
        <p:grpSp>
          <p:nvGrpSpPr>
            <p:cNvPr id="14" name="组合 59"/>
            <p:cNvGrpSpPr/>
            <p:nvPr/>
          </p:nvGrpSpPr>
          <p:grpSpPr>
            <a:xfrm>
              <a:off x="6818" y="1697"/>
              <a:ext cx="3703" cy="2126"/>
              <a:chOff x="6480" y="30023"/>
              <a:chExt cx="3392" cy="1898"/>
            </a:xfrm>
          </p:grpSpPr>
          <p:grpSp>
            <p:nvGrpSpPr>
              <p:cNvPr id="15" name="组合 57"/>
              <p:cNvGrpSpPr/>
              <p:nvPr/>
            </p:nvGrpSpPr>
            <p:grpSpPr>
              <a:xfrm>
                <a:off x="6480" y="30023"/>
                <a:ext cx="3392" cy="1898"/>
                <a:chOff x="4145" y="30514"/>
                <a:chExt cx="3392" cy="1898"/>
              </a:xfrm>
            </p:grpSpPr>
            <p:grpSp>
              <p:nvGrpSpPr>
                <p:cNvPr id="16" name="组合 55"/>
                <p:cNvGrpSpPr/>
                <p:nvPr/>
              </p:nvGrpSpPr>
              <p:grpSpPr>
                <a:xfrm>
                  <a:off x="4145" y="30514"/>
                  <a:ext cx="3392" cy="1898"/>
                  <a:chOff x="4145" y="30514"/>
                  <a:chExt cx="3392" cy="1898"/>
                </a:xfrm>
              </p:grpSpPr>
              <p:grpSp>
                <p:nvGrpSpPr>
                  <p:cNvPr id="17" name="组合 54"/>
                  <p:cNvGrpSpPr/>
                  <p:nvPr/>
                </p:nvGrpSpPr>
                <p:grpSpPr>
                  <a:xfrm>
                    <a:off x="5203" y="31034"/>
                    <a:ext cx="392" cy="456"/>
                    <a:chOff x="5203" y="31034"/>
                    <a:chExt cx="392" cy="456"/>
                  </a:xfrm>
                </p:grpSpPr>
                <p:cxnSp>
                  <p:nvCxnSpPr>
                    <p:cNvPr id="18" name="直接连接符 8"/>
                    <p:cNvCxnSpPr/>
                    <p:nvPr/>
                  </p:nvCxnSpPr>
                  <p:spPr>
                    <a:xfrm>
                      <a:off x="5398" y="31034"/>
                      <a:ext cx="2" cy="456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直接连接符 9"/>
                    <p:cNvCxnSpPr/>
                    <p:nvPr/>
                  </p:nvCxnSpPr>
                  <p:spPr>
                    <a:xfrm>
                      <a:off x="5203" y="31082"/>
                      <a:ext cx="0" cy="328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" name="直接连接符 12"/>
                    <p:cNvCxnSpPr/>
                    <p:nvPr/>
                  </p:nvCxnSpPr>
                  <p:spPr>
                    <a:xfrm>
                      <a:off x="5585" y="31093"/>
                      <a:ext cx="11" cy="377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6" name="组合 44"/>
                  <p:cNvGrpSpPr/>
                  <p:nvPr/>
                </p:nvGrpSpPr>
                <p:grpSpPr>
                  <a:xfrm>
                    <a:off x="4145" y="30514"/>
                    <a:ext cx="3392" cy="1898"/>
                    <a:chOff x="4145" y="30514"/>
                    <a:chExt cx="3392" cy="1898"/>
                  </a:xfrm>
                </p:grpSpPr>
                <p:cxnSp>
                  <p:nvCxnSpPr>
                    <p:cNvPr id="37" name="直接箭头连接符 1"/>
                    <p:cNvCxnSpPr/>
                    <p:nvPr/>
                  </p:nvCxnSpPr>
                  <p:spPr>
                    <a:xfrm>
                      <a:off x="4145" y="31476"/>
                      <a:ext cx="3393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8" name="任意多边形 5"/>
                    <p:cNvSpPr/>
                    <p:nvPr/>
                  </p:nvSpPr>
                  <p:spPr>
                    <a:xfrm>
                      <a:off x="4778" y="30994"/>
                      <a:ext cx="2465" cy="952"/>
                    </a:xfrm>
                    <a:custGeom>
                      <a:avLst/>
                      <a:gdLst>
                        <a:gd name="connisteX0" fmla="*/ 0 w 1565275"/>
                        <a:gd name="connsiteY0" fmla="*/ 305650 h 604749"/>
                        <a:gd name="connisteX1" fmla="*/ 457200 w 1565275"/>
                        <a:gd name="connsiteY1" fmla="*/ 7835 h 604749"/>
                        <a:gd name="connisteX2" fmla="*/ 1122045 w 1565275"/>
                        <a:gd name="connsiteY2" fmla="*/ 596480 h 604749"/>
                        <a:gd name="connisteX3" fmla="*/ 1565275 w 1565275"/>
                        <a:gd name="connsiteY3" fmla="*/ 305650 h 604749"/>
                      </a:gdLst>
                      <a:ahLst/>
                      <a:cxnLst>
                        <a:cxn ang="0">
                          <a:pos x="connisteX0" y="connsiteY0"/>
                        </a:cxn>
                        <a:cxn ang="0">
                          <a:pos x="connisteX1" y="connsiteY1"/>
                        </a:cxn>
                        <a:cxn ang="0">
                          <a:pos x="connisteX2" y="connsiteY2"/>
                        </a:cxn>
                        <a:cxn ang="0">
                          <a:pos x="connisteX3" y="connsiteY3"/>
                        </a:cxn>
                      </a:cxnLst>
                      <a:rect l="l" t="t" r="r" b="b"/>
                      <a:pathLst>
                        <a:path w="1565275" h="604749">
                          <a:moveTo>
                            <a:pt x="0" y="305650"/>
                          </a:moveTo>
                          <a:cubicBezTo>
                            <a:pt x="78105" y="234530"/>
                            <a:pt x="233045" y="-50585"/>
                            <a:pt x="457200" y="7835"/>
                          </a:cubicBezTo>
                          <a:cubicBezTo>
                            <a:pt x="681355" y="66255"/>
                            <a:pt x="900430" y="536790"/>
                            <a:pt x="1122045" y="596480"/>
                          </a:cubicBezTo>
                          <a:cubicBezTo>
                            <a:pt x="1343660" y="656170"/>
                            <a:pt x="1489710" y="375500"/>
                            <a:pt x="1565275" y="305650"/>
                          </a:cubicBezTo>
                        </a:path>
                      </a:pathLst>
                    </a:cu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sp>
                <p:pic>
                  <p:nvPicPr>
                    <p:cNvPr id="39" name="图片 50"/>
                    <p:cNvPicPr>
                      <a:picLocks noChangeAspect="1"/>
                    </p:cNvPicPr>
                    <p:nvPr/>
                  </p:nvPicPr>
                  <p:blipFill>
                    <a:blip r:embed="rId7"/>
                    <a:stretch>
                      <a:fillRect/>
                    </a:stretch>
                  </p:blipFill>
                  <p:spPr>
                    <a:xfrm>
                      <a:off x="5027" y="31443"/>
                      <a:ext cx="236" cy="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pic>
                  <p:nvPicPr>
                    <p:cNvPr id="40" name="图片 51"/>
                    <p:cNvPicPr>
                      <a:picLocks noChangeAspect="1"/>
                    </p:cNvPicPr>
                    <p:nvPr/>
                  </p:nvPicPr>
                  <p:blipFill>
                    <a:blip r:embed="rId8"/>
                    <a:stretch>
                      <a:fillRect/>
                    </a:stretch>
                  </p:blipFill>
                  <p:spPr>
                    <a:xfrm>
                      <a:off x="5490" y="31457"/>
                      <a:ext cx="360" cy="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cxnSp>
                  <p:nvCxnSpPr>
                    <p:cNvPr id="41" name="直接箭头连接符 42"/>
                    <p:cNvCxnSpPr/>
                    <p:nvPr/>
                  </p:nvCxnSpPr>
                  <p:spPr>
                    <a:xfrm flipV="1">
                      <a:off x="4800" y="30514"/>
                      <a:ext cx="0" cy="1899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pic>
              <p:nvPicPr>
                <p:cNvPr id="42" name="图片 60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296" y="31450"/>
                  <a:ext cx="156" cy="56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pic>
            <p:nvPicPr>
              <p:cNvPr id="43" name="图片 61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72" y="30029"/>
                <a:ext cx="2844" cy="129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44" name="椭圆 43"/>
            <p:cNvSpPr/>
            <p:nvPr/>
          </p:nvSpPr>
          <p:spPr>
            <a:xfrm>
              <a:off x="7913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8336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  <p:custDataLst>
      <p:tags r:id="rId1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8"/>
          <p:cNvGraphicFramePr>
            <a:graphicFrameLocks noChangeAspect="1"/>
          </p:cNvGraphicFramePr>
          <p:nvPr/>
        </p:nvGraphicFramePr>
        <p:xfrm>
          <a:off x="1004570" y="1947995"/>
          <a:ext cx="156908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384300" imgH="431800" progId="Equation.3">
                  <p:embed/>
                </p:oleObj>
              </mc:Choice>
              <mc:Fallback>
                <p:oleObj name="" r:id="rId5" imgW="1384300" imgH="4318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570" y="1947995"/>
                        <a:ext cx="1569085" cy="48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59"/>
          <p:cNvGrpSpPr/>
          <p:nvPr/>
        </p:nvGrpSpPr>
        <p:grpSpPr>
          <a:xfrm>
            <a:off x="4325620" y="1078045"/>
            <a:ext cx="2351405" cy="1350010"/>
            <a:chOff x="6480" y="30023"/>
            <a:chExt cx="3392" cy="1898"/>
          </a:xfrm>
        </p:grpSpPr>
        <p:grpSp>
          <p:nvGrpSpPr>
            <p:cNvPr id="20" name="组合 57"/>
            <p:cNvGrpSpPr/>
            <p:nvPr/>
          </p:nvGrpSpPr>
          <p:grpSpPr>
            <a:xfrm>
              <a:off x="6480" y="30023"/>
              <a:ext cx="3392" cy="1898"/>
              <a:chOff x="4145" y="30514"/>
              <a:chExt cx="3392" cy="1898"/>
            </a:xfrm>
          </p:grpSpPr>
          <p:grpSp>
            <p:nvGrpSpPr>
              <p:cNvPr id="21" name="组合 55"/>
              <p:cNvGrpSpPr/>
              <p:nvPr/>
            </p:nvGrpSpPr>
            <p:grpSpPr>
              <a:xfrm>
                <a:off x="4145" y="30514"/>
                <a:ext cx="3392" cy="1898"/>
                <a:chOff x="4145" y="30514"/>
                <a:chExt cx="3392" cy="1898"/>
              </a:xfrm>
            </p:grpSpPr>
            <p:grpSp>
              <p:nvGrpSpPr>
                <p:cNvPr id="22" name="组合 54"/>
                <p:cNvGrpSpPr/>
                <p:nvPr/>
              </p:nvGrpSpPr>
              <p:grpSpPr>
                <a:xfrm>
                  <a:off x="5203" y="31034"/>
                  <a:ext cx="392" cy="456"/>
                  <a:chOff x="5203" y="31034"/>
                  <a:chExt cx="392" cy="456"/>
                </a:xfrm>
              </p:grpSpPr>
              <p:cxnSp>
                <p:nvCxnSpPr>
                  <p:cNvPr id="23" name="直接连接符 8"/>
                  <p:cNvCxnSpPr/>
                  <p:nvPr/>
                </p:nvCxnSpPr>
                <p:spPr>
                  <a:xfrm>
                    <a:off x="5398" y="31034"/>
                    <a:ext cx="2" cy="456"/>
                  </a:xfrm>
                  <a:prstGeom prst="line">
                    <a:avLst/>
                  </a:prstGeom>
                  <a:ln w="12700" cmpd="sng">
                    <a:solidFill>
                      <a:schemeClr val="accent1">
                        <a:shade val="50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连接符 9"/>
                  <p:cNvCxnSpPr/>
                  <p:nvPr/>
                </p:nvCxnSpPr>
                <p:spPr>
                  <a:xfrm>
                    <a:off x="5203" y="31082"/>
                    <a:ext cx="0" cy="328"/>
                  </a:xfrm>
                  <a:prstGeom prst="line">
                    <a:avLst/>
                  </a:prstGeom>
                  <a:ln w="12700" cmpd="sng">
                    <a:solidFill>
                      <a:schemeClr val="accent1">
                        <a:shade val="50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直接连接符 12"/>
                  <p:cNvCxnSpPr/>
                  <p:nvPr/>
                </p:nvCxnSpPr>
                <p:spPr>
                  <a:xfrm>
                    <a:off x="5585" y="31093"/>
                    <a:ext cx="11" cy="377"/>
                  </a:xfrm>
                  <a:prstGeom prst="line">
                    <a:avLst/>
                  </a:prstGeom>
                  <a:ln w="12700" cmpd="sng">
                    <a:solidFill>
                      <a:schemeClr val="accent1">
                        <a:shade val="50000"/>
                      </a:schemeClr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6" name="组合 44"/>
                <p:cNvGrpSpPr/>
                <p:nvPr/>
              </p:nvGrpSpPr>
              <p:grpSpPr>
                <a:xfrm>
                  <a:off x="4145" y="30514"/>
                  <a:ext cx="3392" cy="1898"/>
                  <a:chOff x="4145" y="30514"/>
                  <a:chExt cx="3392" cy="1898"/>
                </a:xfrm>
              </p:grpSpPr>
              <p:cxnSp>
                <p:nvCxnSpPr>
                  <p:cNvPr id="27" name="直接箭头连接符 1"/>
                  <p:cNvCxnSpPr/>
                  <p:nvPr/>
                </p:nvCxnSpPr>
                <p:spPr>
                  <a:xfrm>
                    <a:off x="4145" y="31476"/>
                    <a:ext cx="3393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任意多边形 5"/>
                  <p:cNvSpPr/>
                  <p:nvPr/>
                </p:nvSpPr>
                <p:spPr>
                  <a:xfrm>
                    <a:off x="4778" y="30994"/>
                    <a:ext cx="2465" cy="952"/>
                  </a:xfrm>
                  <a:custGeom>
                    <a:avLst/>
                    <a:gdLst>
                      <a:gd name="connisteX0" fmla="*/ 0 w 1565275"/>
                      <a:gd name="connsiteY0" fmla="*/ 305650 h 604749"/>
                      <a:gd name="connisteX1" fmla="*/ 457200 w 1565275"/>
                      <a:gd name="connsiteY1" fmla="*/ 7835 h 604749"/>
                      <a:gd name="connisteX2" fmla="*/ 1122045 w 1565275"/>
                      <a:gd name="connsiteY2" fmla="*/ 596480 h 604749"/>
                      <a:gd name="connisteX3" fmla="*/ 1565275 w 1565275"/>
                      <a:gd name="connsiteY3" fmla="*/ 305650 h 604749"/>
                    </a:gdLst>
                    <a:ahLst/>
                    <a:cxnLst>
                      <a:cxn ang="0">
                        <a:pos x="connisteX0" y="connsiteY0"/>
                      </a:cxn>
                      <a:cxn ang="0">
                        <a:pos x="connisteX1" y="connsiteY1"/>
                      </a:cxn>
                      <a:cxn ang="0">
                        <a:pos x="connisteX2" y="connsiteY2"/>
                      </a:cxn>
                      <a:cxn ang="0">
                        <a:pos x="connisteX3" y="connsiteY3"/>
                      </a:cxn>
                    </a:cxnLst>
                    <a:rect l="l" t="t" r="r" b="b"/>
                    <a:pathLst>
                      <a:path w="1565275" h="604749">
                        <a:moveTo>
                          <a:pt x="0" y="305650"/>
                        </a:moveTo>
                        <a:cubicBezTo>
                          <a:pt x="78105" y="234530"/>
                          <a:pt x="233045" y="-50585"/>
                          <a:pt x="457200" y="7835"/>
                        </a:cubicBezTo>
                        <a:cubicBezTo>
                          <a:pt x="681355" y="66255"/>
                          <a:pt x="900430" y="536790"/>
                          <a:pt x="1122045" y="596480"/>
                        </a:cubicBezTo>
                        <a:cubicBezTo>
                          <a:pt x="1343660" y="656170"/>
                          <a:pt x="1489710" y="375500"/>
                          <a:pt x="1565275" y="305650"/>
                        </a:cubicBezTo>
                      </a:path>
                    </a:pathLst>
                  </a:cu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sp>
              <p:pic>
                <p:nvPicPr>
                  <p:cNvPr id="29" name="图片 50"/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5027" y="31443"/>
                    <a:ext cx="236" cy="57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30" name="图片 51"/>
                  <p:cNvPicPr>
                    <a:picLocks noChangeAspect="1"/>
                  </p:cNvPicPr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5490" y="31457"/>
                    <a:ext cx="360" cy="56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cxnSp>
                <p:nvCxnSpPr>
                  <p:cNvPr id="31" name="直接箭头连接符 42"/>
                  <p:cNvCxnSpPr/>
                  <p:nvPr/>
                </p:nvCxnSpPr>
                <p:spPr>
                  <a:xfrm flipV="1">
                    <a:off x="4800" y="30514"/>
                    <a:ext cx="0" cy="1899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pic>
            <p:nvPicPr>
              <p:cNvPr id="32" name="图片 6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96" y="31450"/>
                <a:ext cx="156" cy="564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pic>
          <p:nvPicPr>
            <p:cNvPr id="33" name="图片 6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872" y="30029"/>
              <a:ext cx="2844" cy="1296"/>
            </a:xfrm>
            <a:prstGeom prst="rect">
              <a:avLst/>
            </a:prstGeom>
            <a:noFill/>
            <a:ln>
              <a:noFill/>
            </a:ln>
          </p:spPr>
        </p:pic>
      </p:grpSp>
      <p:graphicFrame>
        <p:nvGraphicFramePr>
          <p:cNvPr id="6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1" imgW="1968500" imgH="393700" progId="Equation.3">
                  <p:embed/>
                </p:oleObj>
              </mc:Choice>
              <mc:Fallback>
                <p:oleObj name="" r:id="rId11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5020945" y="1419675"/>
            <a:ext cx="76200" cy="774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5289550" y="1419675"/>
            <a:ext cx="76200" cy="7747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13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98"/>
          <p:cNvGraphicFramePr>
            <a:graphicFrameLocks noChangeAspect="1"/>
          </p:cNvGraphicFramePr>
          <p:nvPr/>
        </p:nvGraphicFramePr>
        <p:xfrm>
          <a:off x="1004570" y="1947995"/>
          <a:ext cx="156908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384300" imgH="431800" progId="Equation.3">
                  <p:embed/>
                </p:oleObj>
              </mc:Choice>
              <mc:Fallback>
                <p:oleObj name="" r:id="rId5" imgW="1384300" imgH="4318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570" y="1947995"/>
                        <a:ext cx="1569085" cy="48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991870" y="2582360"/>
          <a:ext cx="211328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1663700" imgH="393700" progId="Equation.KSEE3">
                  <p:embed/>
                </p:oleObj>
              </mc:Choice>
              <mc:Fallback>
                <p:oleObj name="" r:id="rId7" imgW="1663700" imgH="3937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870" y="2582360"/>
                        <a:ext cx="211328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598"/>
          <p:cNvGraphicFramePr>
            <a:graphicFrameLocks noChangeAspect="1"/>
          </p:cNvGraphicFramePr>
          <p:nvPr/>
        </p:nvGraphicFramePr>
        <p:xfrm>
          <a:off x="3175635" y="2592520"/>
          <a:ext cx="109728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914400" imgH="393700" progId="Equation.3">
                  <p:embed/>
                </p:oleObj>
              </mc:Choice>
              <mc:Fallback>
                <p:oleObj name="" r:id="rId9" imgW="9144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635" y="2592520"/>
                        <a:ext cx="109728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1" imgW="1968500" imgH="393700" progId="Equation.3">
                  <p:embed/>
                </p:oleObj>
              </mc:Choice>
              <mc:Fallback>
                <p:oleObj name="" r:id="rId11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329430" y="1078045"/>
            <a:ext cx="2350770" cy="1350010"/>
            <a:chOff x="6818" y="1697"/>
            <a:chExt cx="3702" cy="2126"/>
          </a:xfrm>
        </p:grpSpPr>
        <p:grpSp>
          <p:nvGrpSpPr>
            <p:cNvPr id="50" name="组合 59"/>
            <p:cNvGrpSpPr/>
            <p:nvPr/>
          </p:nvGrpSpPr>
          <p:grpSpPr>
            <a:xfrm>
              <a:off x="6818" y="1697"/>
              <a:ext cx="3703" cy="2126"/>
              <a:chOff x="6480" y="30023"/>
              <a:chExt cx="3392" cy="1898"/>
            </a:xfrm>
          </p:grpSpPr>
          <p:grpSp>
            <p:nvGrpSpPr>
              <p:cNvPr id="51" name="组合 57"/>
              <p:cNvGrpSpPr/>
              <p:nvPr/>
            </p:nvGrpSpPr>
            <p:grpSpPr>
              <a:xfrm>
                <a:off x="6480" y="30023"/>
                <a:ext cx="3392" cy="1898"/>
                <a:chOff x="4145" y="30514"/>
                <a:chExt cx="3392" cy="1898"/>
              </a:xfrm>
            </p:grpSpPr>
            <p:grpSp>
              <p:nvGrpSpPr>
                <p:cNvPr id="52" name="组合 55"/>
                <p:cNvGrpSpPr/>
                <p:nvPr/>
              </p:nvGrpSpPr>
              <p:grpSpPr>
                <a:xfrm>
                  <a:off x="4145" y="30514"/>
                  <a:ext cx="3392" cy="1898"/>
                  <a:chOff x="4145" y="30514"/>
                  <a:chExt cx="3392" cy="1898"/>
                </a:xfrm>
              </p:grpSpPr>
              <p:grpSp>
                <p:nvGrpSpPr>
                  <p:cNvPr id="53" name="组合 54"/>
                  <p:cNvGrpSpPr/>
                  <p:nvPr/>
                </p:nvGrpSpPr>
                <p:grpSpPr>
                  <a:xfrm>
                    <a:off x="5203" y="31034"/>
                    <a:ext cx="392" cy="456"/>
                    <a:chOff x="5203" y="31034"/>
                    <a:chExt cx="392" cy="456"/>
                  </a:xfrm>
                </p:grpSpPr>
                <p:cxnSp>
                  <p:nvCxnSpPr>
                    <p:cNvPr id="60" name="直接连接符 8"/>
                    <p:cNvCxnSpPr/>
                    <p:nvPr/>
                  </p:nvCxnSpPr>
                  <p:spPr>
                    <a:xfrm>
                      <a:off x="5398" y="31034"/>
                      <a:ext cx="2" cy="456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9"/>
                    <p:cNvCxnSpPr/>
                    <p:nvPr/>
                  </p:nvCxnSpPr>
                  <p:spPr>
                    <a:xfrm>
                      <a:off x="5203" y="31082"/>
                      <a:ext cx="0" cy="328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直接连接符 12"/>
                    <p:cNvCxnSpPr/>
                    <p:nvPr/>
                  </p:nvCxnSpPr>
                  <p:spPr>
                    <a:xfrm>
                      <a:off x="5585" y="31093"/>
                      <a:ext cx="11" cy="377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3" name="组合 44"/>
                  <p:cNvGrpSpPr/>
                  <p:nvPr/>
                </p:nvGrpSpPr>
                <p:grpSpPr>
                  <a:xfrm>
                    <a:off x="4145" y="30514"/>
                    <a:ext cx="3392" cy="1898"/>
                    <a:chOff x="4145" y="30514"/>
                    <a:chExt cx="3392" cy="1898"/>
                  </a:xfrm>
                </p:grpSpPr>
                <p:cxnSp>
                  <p:nvCxnSpPr>
                    <p:cNvPr id="64" name="直接箭头连接符 1"/>
                    <p:cNvCxnSpPr/>
                    <p:nvPr/>
                  </p:nvCxnSpPr>
                  <p:spPr>
                    <a:xfrm>
                      <a:off x="4145" y="31476"/>
                      <a:ext cx="3393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任意多边形 5"/>
                    <p:cNvSpPr/>
                    <p:nvPr/>
                  </p:nvSpPr>
                  <p:spPr>
                    <a:xfrm>
                      <a:off x="4778" y="30994"/>
                      <a:ext cx="2465" cy="952"/>
                    </a:xfrm>
                    <a:custGeom>
                      <a:avLst/>
                      <a:gdLst>
                        <a:gd name="connisteX0" fmla="*/ 0 w 1565275"/>
                        <a:gd name="connsiteY0" fmla="*/ 305650 h 604749"/>
                        <a:gd name="connisteX1" fmla="*/ 457200 w 1565275"/>
                        <a:gd name="connsiteY1" fmla="*/ 7835 h 604749"/>
                        <a:gd name="connisteX2" fmla="*/ 1122045 w 1565275"/>
                        <a:gd name="connsiteY2" fmla="*/ 596480 h 604749"/>
                        <a:gd name="connisteX3" fmla="*/ 1565275 w 1565275"/>
                        <a:gd name="connsiteY3" fmla="*/ 305650 h 604749"/>
                      </a:gdLst>
                      <a:ahLst/>
                      <a:cxnLst>
                        <a:cxn ang="0">
                          <a:pos x="connisteX0" y="connsiteY0"/>
                        </a:cxn>
                        <a:cxn ang="0">
                          <a:pos x="connisteX1" y="connsiteY1"/>
                        </a:cxn>
                        <a:cxn ang="0">
                          <a:pos x="connisteX2" y="connsiteY2"/>
                        </a:cxn>
                        <a:cxn ang="0">
                          <a:pos x="connisteX3" y="connsiteY3"/>
                        </a:cxn>
                      </a:cxnLst>
                      <a:rect l="l" t="t" r="r" b="b"/>
                      <a:pathLst>
                        <a:path w="1565275" h="604749">
                          <a:moveTo>
                            <a:pt x="0" y="305650"/>
                          </a:moveTo>
                          <a:cubicBezTo>
                            <a:pt x="78105" y="234530"/>
                            <a:pt x="233045" y="-50585"/>
                            <a:pt x="457200" y="7835"/>
                          </a:cubicBezTo>
                          <a:cubicBezTo>
                            <a:pt x="681355" y="66255"/>
                            <a:pt x="900430" y="536790"/>
                            <a:pt x="1122045" y="596480"/>
                          </a:cubicBezTo>
                          <a:cubicBezTo>
                            <a:pt x="1343660" y="656170"/>
                            <a:pt x="1489710" y="375500"/>
                            <a:pt x="1565275" y="305650"/>
                          </a:cubicBezTo>
                        </a:path>
                      </a:pathLst>
                    </a:cu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sp>
                <p:pic>
                  <p:nvPicPr>
                    <p:cNvPr id="66" name="图片 50"/>
                    <p:cNvPicPr>
                      <a:picLocks noChangeAspect="1"/>
                    </p:cNvPicPr>
                    <p:nvPr/>
                  </p:nvPicPr>
                  <p:blipFill>
                    <a:blip r:embed="rId13"/>
                    <a:stretch>
                      <a:fillRect/>
                    </a:stretch>
                  </p:blipFill>
                  <p:spPr>
                    <a:xfrm>
                      <a:off x="5027" y="31443"/>
                      <a:ext cx="236" cy="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pic>
                  <p:nvPicPr>
                    <p:cNvPr id="67" name="图片 51"/>
                    <p:cNvPicPr>
                      <a:picLocks noChangeAspect="1"/>
                    </p:cNvPicPr>
                    <p:nvPr/>
                  </p:nvPicPr>
                  <p:blipFill>
                    <a:blip r:embed="rId14"/>
                    <a:stretch>
                      <a:fillRect/>
                    </a:stretch>
                  </p:blipFill>
                  <p:spPr>
                    <a:xfrm>
                      <a:off x="5490" y="31457"/>
                      <a:ext cx="360" cy="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cxnSp>
                  <p:nvCxnSpPr>
                    <p:cNvPr id="68" name="直接箭头连接符 42"/>
                    <p:cNvCxnSpPr/>
                    <p:nvPr/>
                  </p:nvCxnSpPr>
                  <p:spPr>
                    <a:xfrm flipV="1">
                      <a:off x="4800" y="30514"/>
                      <a:ext cx="0" cy="1899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pic>
              <p:nvPicPr>
                <p:cNvPr id="69" name="图片 60"/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96" y="31450"/>
                  <a:ext cx="156" cy="56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pic>
            <p:nvPicPr>
              <p:cNvPr id="70" name="图片 6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2" y="30029"/>
                <a:ext cx="2844" cy="129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71" name="椭圆 70"/>
            <p:cNvSpPr/>
            <p:nvPr/>
          </p:nvSpPr>
          <p:spPr>
            <a:xfrm>
              <a:off x="7913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8336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  <p:custDataLst>
      <p:tags r:id="rId17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2431415" y="1275530"/>
            <a:ext cx="4293235" cy="810895"/>
            <a:chOff x="1794" y="3185"/>
            <a:chExt cx="6761" cy="1277"/>
          </a:xfrm>
        </p:grpSpPr>
        <p:sp>
          <p:nvSpPr>
            <p:cNvPr id="4" name="圆角矩形 3"/>
            <p:cNvSpPr/>
            <p:nvPr/>
          </p:nvSpPr>
          <p:spPr>
            <a:xfrm>
              <a:off x="1794" y="3185"/>
              <a:ext cx="6761" cy="12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000">
                  <a:solidFill>
                    <a:schemeClr val="bg1"/>
                  </a:solidFill>
                </a:rPr>
                <a:t>解决三角函数的最值问题的基本途径</a:t>
              </a:r>
              <a:endParaRPr lang="zh-CN" altLang="en-US" sz="2000">
                <a:solidFill>
                  <a:schemeClr val="bg1"/>
                </a:solidFill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4585335" y="2089600"/>
            <a:ext cx="0" cy="532130"/>
          </a:xfrm>
          <a:prstGeom prst="line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431415" y="2591250"/>
            <a:ext cx="7620" cy="426085"/>
          </a:xfrm>
          <a:prstGeom prst="straightConnector1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411095" y="2598870"/>
            <a:ext cx="2152650" cy="7620"/>
          </a:xfrm>
          <a:prstGeom prst="line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1121410" y="3028130"/>
            <a:ext cx="2642235" cy="1069975"/>
            <a:chOff x="545" y="4713"/>
            <a:chExt cx="4161" cy="1685"/>
          </a:xfrm>
        </p:grpSpPr>
        <p:sp>
          <p:nvSpPr>
            <p:cNvPr id="13" name="圆角矩形 12"/>
            <p:cNvSpPr/>
            <p:nvPr/>
          </p:nvSpPr>
          <p:spPr>
            <a:xfrm>
              <a:off x="545" y="4713"/>
              <a:ext cx="4161" cy="168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70" y="5015"/>
              <a:ext cx="3943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000">
                  <a:solidFill>
                    <a:schemeClr val="bg1"/>
                  </a:solidFill>
                </a:rPr>
                <a:t>利用三角函数自身的</a:t>
              </a:r>
              <a:endParaRPr lang="zh-CN" altLang="en-US" sz="2000">
                <a:solidFill>
                  <a:schemeClr val="bg1"/>
                </a:solidFill>
              </a:endParaRPr>
            </a:p>
            <a:p>
              <a:r>
                <a:rPr lang="zh-CN" altLang="en-US" sz="2000">
                  <a:solidFill>
                    <a:schemeClr val="bg1"/>
                  </a:solidFill>
                </a:rPr>
                <a:t>特殊性（如有界性）</a:t>
              </a:r>
              <a:endParaRPr lang="zh-CN" altLang="en-US" sz="200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98"/>
          <p:cNvGraphicFramePr>
            <a:graphicFrameLocks noChangeAspect="1"/>
          </p:cNvGraphicFramePr>
          <p:nvPr/>
        </p:nvGraphicFramePr>
        <p:xfrm>
          <a:off x="1004570" y="1947995"/>
          <a:ext cx="156908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384300" imgH="431800" progId="Equation.3">
                  <p:embed/>
                </p:oleObj>
              </mc:Choice>
              <mc:Fallback>
                <p:oleObj name="" r:id="rId5" imgW="1384300" imgH="4318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570" y="1947995"/>
                        <a:ext cx="1569085" cy="48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991870" y="2582360"/>
          <a:ext cx="211328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1663700" imgH="393700" progId="Equation.KSEE3">
                  <p:embed/>
                </p:oleObj>
              </mc:Choice>
              <mc:Fallback>
                <p:oleObj name="" r:id="rId7" imgW="1663700" imgH="3937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870" y="2582360"/>
                        <a:ext cx="211328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598"/>
          <p:cNvGraphicFramePr>
            <a:graphicFrameLocks noChangeAspect="1"/>
          </p:cNvGraphicFramePr>
          <p:nvPr/>
        </p:nvGraphicFramePr>
        <p:xfrm>
          <a:off x="3175635" y="2592520"/>
          <a:ext cx="109728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914400" imgH="393700" progId="Equation.3">
                  <p:embed/>
                </p:oleObj>
              </mc:Choice>
              <mc:Fallback>
                <p:oleObj name="" r:id="rId9" imgW="9144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635" y="2592520"/>
                        <a:ext cx="109728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1" imgW="1968500" imgH="393700" progId="Equation.3">
                  <p:embed/>
                </p:oleObj>
              </mc:Choice>
              <mc:Fallback>
                <p:oleObj name="" r:id="rId11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329430" y="1078045"/>
            <a:ext cx="2350770" cy="1350010"/>
            <a:chOff x="6818" y="1697"/>
            <a:chExt cx="3702" cy="2126"/>
          </a:xfrm>
        </p:grpSpPr>
        <p:grpSp>
          <p:nvGrpSpPr>
            <p:cNvPr id="50" name="组合 59"/>
            <p:cNvGrpSpPr/>
            <p:nvPr/>
          </p:nvGrpSpPr>
          <p:grpSpPr>
            <a:xfrm>
              <a:off x="6818" y="1697"/>
              <a:ext cx="3703" cy="2126"/>
              <a:chOff x="6480" y="30023"/>
              <a:chExt cx="3392" cy="1898"/>
            </a:xfrm>
          </p:grpSpPr>
          <p:grpSp>
            <p:nvGrpSpPr>
              <p:cNvPr id="51" name="组合 57"/>
              <p:cNvGrpSpPr/>
              <p:nvPr/>
            </p:nvGrpSpPr>
            <p:grpSpPr>
              <a:xfrm>
                <a:off x="6480" y="30023"/>
                <a:ext cx="3392" cy="1898"/>
                <a:chOff x="4145" y="30514"/>
                <a:chExt cx="3392" cy="1898"/>
              </a:xfrm>
            </p:grpSpPr>
            <p:grpSp>
              <p:nvGrpSpPr>
                <p:cNvPr id="52" name="组合 55"/>
                <p:cNvGrpSpPr/>
                <p:nvPr/>
              </p:nvGrpSpPr>
              <p:grpSpPr>
                <a:xfrm>
                  <a:off x="4145" y="30514"/>
                  <a:ext cx="3392" cy="1898"/>
                  <a:chOff x="4145" y="30514"/>
                  <a:chExt cx="3392" cy="1898"/>
                </a:xfrm>
              </p:grpSpPr>
              <p:grpSp>
                <p:nvGrpSpPr>
                  <p:cNvPr id="53" name="组合 54"/>
                  <p:cNvGrpSpPr/>
                  <p:nvPr/>
                </p:nvGrpSpPr>
                <p:grpSpPr>
                  <a:xfrm>
                    <a:off x="5203" y="31034"/>
                    <a:ext cx="392" cy="456"/>
                    <a:chOff x="5203" y="31034"/>
                    <a:chExt cx="392" cy="456"/>
                  </a:xfrm>
                </p:grpSpPr>
                <p:cxnSp>
                  <p:nvCxnSpPr>
                    <p:cNvPr id="60" name="直接连接符 8"/>
                    <p:cNvCxnSpPr/>
                    <p:nvPr/>
                  </p:nvCxnSpPr>
                  <p:spPr>
                    <a:xfrm>
                      <a:off x="5398" y="31034"/>
                      <a:ext cx="2" cy="456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9"/>
                    <p:cNvCxnSpPr/>
                    <p:nvPr/>
                  </p:nvCxnSpPr>
                  <p:spPr>
                    <a:xfrm>
                      <a:off x="5203" y="31082"/>
                      <a:ext cx="0" cy="328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直接连接符 12"/>
                    <p:cNvCxnSpPr/>
                    <p:nvPr/>
                  </p:nvCxnSpPr>
                  <p:spPr>
                    <a:xfrm>
                      <a:off x="5585" y="31093"/>
                      <a:ext cx="11" cy="377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3" name="组合 44"/>
                  <p:cNvGrpSpPr/>
                  <p:nvPr/>
                </p:nvGrpSpPr>
                <p:grpSpPr>
                  <a:xfrm>
                    <a:off x="4145" y="30514"/>
                    <a:ext cx="3392" cy="1898"/>
                    <a:chOff x="4145" y="30514"/>
                    <a:chExt cx="3392" cy="1898"/>
                  </a:xfrm>
                </p:grpSpPr>
                <p:cxnSp>
                  <p:nvCxnSpPr>
                    <p:cNvPr id="64" name="直接箭头连接符 1"/>
                    <p:cNvCxnSpPr/>
                    <p:nvPr/>
                  </p:nvCxnSpPr>
                  <p:spPr>
                    <a:xfrm>
                      <a:off x="4145" y="31476"/>
                      <a:ext cx="3393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任意多边形 5"/>
                    <p:cNvSpPr/>
                    <p:nvPr/>
                  </p:nvSpPr>
                  <p:spPr>
                    <a:xfrm>
                      <a:off x="4778" y="30994"/>
                      <a:ext cx="2465" cy="952"/>
                    </a:xfrm>
                    <a:custGeom>
                      <a:avLst/>
                      <a:gdLst>
                        <a:gd name="connisteX0" fmla="*/ 0 w 1565275"/>
                        <a:gd name="connsiteY0" fmla="*/ 305650 h 604749"/>
                        <a:gd name="connisteX1" fmla="*/ 457200 w 1565275"/>
                        <a:gd name="connsiteY1" fmla="*/ 7835 h 604749"/>
                        <a:gd name="connisteX2" fmla="*/ 1122045 w 1565275"/>
                        <a:gd name="connsiteY2" fmla="*/ 596480 h 604749"/>
                        <a:gd name="connisteX3" fmla="*/ 1565275 w 1565275"/>
                        <a:gd name="connsiteY3" fmla="*/ 305650 h 604749"/>
                      </a:gdLst>
                      <a:ahLst/>
                      <a:cxnLst>
                        <a:cxn ang="0">
                          <a:pos x="connisteX0" y="connsiteY0"/>
                        </a:cxn>
                        <a:cxn ang="0">
                          <a:pos x="connisteX1" y="connsiteY1"/>
                        </a:cxn>
                        <a:cxn ang="0">
                          <a:pos x="connisteX2" y="connsiteY2"/>
                        </a:cxn>
                        <a:cxn ang="0">
                          <a:pos x="connisteX3" y="connsiteY3"/>
                        </a:cxn>
                      </a:cxnLst>
                      <a:rect l="l" t="t" r="r" b="b"/>
                      <a:pathLst>
                        <a:path w="1565275" h="604749">
                          <a:moveTo>
                            <a:pt x="0" y="305650"/>
                          </a:moveTo>
                          <a:cubicBezTo>
                            <a:pt x="78105" y="234530"/>
                            <a:pt x="233045" y="-50585"/>
                            <a:pt x="457200" y="7835"/>
                          </a:cubicBezTo>
                          <a:cubicBezTo>
                            <a:pt x="681355" y="66255"/>
                            <a:pt x="900430" y="536790"/>
                            <a:pt x="1122045" y="596480"/>
                          </a:cubicBezTo>
                          <a:cubicBezTo>
                            <a:pt x="1343660" y="656170"/>
                            <a:pt x="1489710" y="375500"/>
                            <a:pt x="1565275" y="305650"/>
                          </a:cubicBezTo>
                        </a:path>
                      </a:pathLst>
                    </a:cu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sp>
                <p:pic>
                  <p:nvPicPr>
                    <p:cNvPr id="66" name="图片 50"/>
                    <p:cNvPicPr>
                      <a:picLocks noChangeAspect="1"/>
                    </p:cNvPicPr>
                    <p:nvPr/>
                  </p:nvPicPr>
                  <p:blipFill>
                    <a:blip r:embed="rId13"/>
                    <a:stretch>
                      <a:fillRect/>
                    </a:stretch>
                  </p:blipFill>
                  <p:spPr>
                    <a:xfrm>
                      <a:off x="5027" y="31443"/>
                      <a:ext cx="236" cy="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pic>
                  <p:nvPicPr>
                    <p:cNvPr id="67" name="图片 51"/>
                    <p:cNvPicPr>
                      <a:picLocks noChangeAspect="1"/>
                    </p:cNvPicPr>
                    <p:nvPr/>
                  </p:nvPicPr>
                  <p:blipFill>
                    <a:blip r:embed="rId14"/>
                    <a:stretch>
                      <a:fillRect/>
                    </a:stretch>
                  </p:blipFill>
                  <p:spPr>
                    <a:xfrm>
                      <a:off x="5490" y="31457"/>
                      <a:ext cx="360" cy="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cxnSp>
                  <p:nvCxnSpPr>
                    <p:cNvPr id="68" name="直接箭头连接符 42"/>
                    <p:cNvCxnSpPr/>
                    <p:nvPr/>
                  </p:nvCxnSpPr>
                  <p:spPr>
                    <a:xfrm flipV="1">
                      <a:off x="4800" y="30514"/>
                      <a:ext cx="0" cy="1899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pic>
              <p:nvPicPr>
                <p:cNvPr id="69" name="图片 60"/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96" y="31450"/>
                  <a:ext cx="156" cy="56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pic>
            <p:nvPicPr>
              <p:cNvPr id="70" name="图片 6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2" y="30029"/>
                <a:ext cx="2844" cy="129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71" name="椭圆 70"/>
            <p:cNvSpPr/>
            <p:nvPr/>
          </p:nvSpPr>
          <p:spPr>
            <a:xfrm>
              <a:off x="7913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8336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" name="对象 -2147482598"/>
          <p:cNvGraphicFramePr>
            <a:graphicFrameLocks noChangeAspect="1"/>
          </p:cNvGraphicFramePr>
          <p:nvPr/>
        </p:nvGraphicFramePr>
        <p:xfrm>
          <a:off x="997903" y="3169100"/>
          <a:ext cx="97917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862965" imgH="393700" progId="Equation.3">
                  <p:embed/>
                </p:oleObj>
              </mc:Choice>
              <mc:Fallback>
                <p:oleObj name="" r:id="rId17" imgW="862965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7903" y="3169100"/>
                        <a:ext cx="97917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98"/>
          <p:cNvGraphicFramePr>
            <a:graphicFrameLocks noChangeAspect="1"/>
          </p:cNvGraphicFramePr>
          <p:nvPr/>
        </p:nvGraphicFramePr>
        <p:xfrm>
          <a:off x="1004570" y="1947995"/>
          <a:ext cx="156908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384300" imgH="431800" progId="Equation.3">
                  <p:embed/>
                </p:oleObj>
              </mc:Choice>
              <mc:Fallback>
                <p:oleObj name="" r:id="rId5" imgW="1384300" imgH="4318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570" y="1947995"/>
                        <a:ext cx="1569085" cy="48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991870" y="2582360"/>
          <a:ext cx="211328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1663700" imgH="393700" progId="Equation.KSEE3">
                  <p:embed/>
                </p:oleObj>
              </mc:Choice>
              <mc:Fallback>
                <p:oleObj name="" r:id="rId7" imgW="1663700" imgH="3937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870" y="2582360"/>
                        <a:ext cx="211328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598"/>
          <p:cNvGraphicFramePr>
            <a:graphicFrameLocks noChangeAspect="1"/>
          </p:cNvGraphicFramePr>
          <p:nvPr/>
        </p:nvGraphicFramePr>
        <p:xfrm>
          <a:off x="3175635" y="2592520"/>
          <a:ext cx="109728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914400" imgH="393700" progId="Equation.3">
                  <p:embed/>
                </p:oleObj>
              </mc:Choice>
              <mc:Fallback>
                <p:oleObj name="" r:id="rId9" imgW="9144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635" y="2592520"/>
                        <a:ext cx="109728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25"/>
          <p:cNvSpPr/>
          <p:nvPr/>
        </p:nvSpPr>
        <p:spPr>
          <a:xfrm>
            <a:off x="689610" y="2476315"/>
            <a:ext cx="3940175" cy="68453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30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1" imgW="1968500" imgH="393700" progId="Equation.3">
                  <p:embed/>
                </p:oleObj>
              </mc:Choice>
              <mc:Fallback>
                <p:oleObj name="" r:id="rId11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329430" y="1078045"/>
            <a:ext cx="2350770" cy="1350010"/>
            <a:chOff x="6818" y="1697"/>
            <a:chExt cx="3702" cy="2126"/>
          </a:xfrm>
        </p:grpSpPr>
        <p:grpSp>
          <p:nvGrpSpPr>
            <p:cNvPr id="50" name="组合 59"/>
            <p:cNvGrpSpPr/>
            <p:nvPr/>
          </p:nvGrpSpPr>
          <p:grpSpPr>
            <a:xfrm>
              <a:off x="6818" y="1697"/>
              <a:ext cx="3703" cy="2126"/>
              <a:chOff x="6480" y="30023"/>
              <a:chExt cx="3392" cy="1898"/>
            </a:xfrm>
          </p:grpSpPr>
          <p:grpSp>
            <p:nvGrpSpPr>
              <p:cNvPr id="51" name="组合 57"/>
              <p:cNvGrpSpPr/>
              <p:nvPr/>
            </p:nvGrpSpPr>
            <p:grpSpPr>
              <a:xfrm>
                <a:off x="6480" y="30023"/>
                <a:ext cx="3392" cy="1898"/>
                <a:chOff x="4145" y="30514"/>
                <a:chExt cx="3392" cy="1898"/>
              </a:xfrm>
            </p:grpSpPr>
            <p:grpSp>
              <p:nvGrpSpPr>
                <p:cNvPr id="52" name="组合 55"/>
                <p:cNvGrpSpPr/>
                <p:nvPr/>
              </p:nvGrpSpPr>
              <p:grpSpPr>
                <a:xfrm>
                  <a:off x="4145" y="30514"/>
                  <a:ext cx="3392" cy="1898"/>
                  <a:chOff x="4145" y="30514"/>
                  <a:chExt cx="3392" cy="1898"/>
                </a:xfrm>
              </p:grpSpPr>
              <p:grpSp>
                <p:nvGrpSpPr>
                  <p:cNvPr id="53" name="组合 54"/>
                  <p:cNvGrpSpPr/>
                  <p:nvPr/>
                </p:nvGrpSpPr>
                <p:grpSpPr>
                  <a:xfrm>
                    <a:off x="5203" y="31034"/>
                    <a:ext cx="392" cy="456"/>
                    <a:chOff x="5203" y="31034"/>
                    <a:chExt cx="392" cy="456"/>
                  </a:xfrm>
                </p:grpSpPr>
                <p:cxnSp>
                  <p:nvCxnSpPr>
                    <p:cNvPr id="60" name="直接连接符 8"/>
                    <p:cNvCxnSpPr/>
                    <p:nvPr/>
                  </p:nvCxnSpPr>
                  <p:spPr>
                    <a:xfrm>
                      <a:off x="5398" y="31034"/>
                      <a:ext cx="2" cy="456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9"/>
                    <p:cNvCxnSpPr/>
                    <p:nvPr/>
                  </p:nvCxnSpPr>
                  <p:spPr>
                    <a:xfrm>
                      <a:off x="5203" y="31082"/>
                      <a:ext cx="0" cy="328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直接连接符 12"/>
                    <p:cNvCxnSpPr/>
                    <p:nvPr/>
                  </p:nvCxnSpPr>
                  <p:spPr>
                    <a:xfrm>
                      <a:off x="5585" y="31093"/>
                      <a:ext cx="11" cy="377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3" name="组合 44"/>
                  <p:cNvGrpSpPr/>
                  <p:nvPr/>
                </p:nvGrpSpPr>
                <p:grpSpPr>
                  <a:xfrm>
                    <a:off x="4145" y="30514"/>
                    <a:ext cx="3392" cy="1898"/>
                    <a:chOff x="4145" y="30514"/>
                    <a:chExt cx="3392" cy="1898"/>
                  </a:xfrm>
                </p:grpSpPr>
                <p:cxnSp>
                  <p:nvCxnSpPr>
                    <p:cNvPr id="64" name="直接箭头连接符 1"/>
                    <p:cNvCxnSpPr/>
                    <p:nvPr/>
                  </p:nvCxnSpPr>
                  <p:spPr>
                    <a:xfrm>
                      <a:off x="4145" y="31476"/>
                      <a:ext cx="3393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任意多边形 5"/>
                    <p:cNvSpPr/>
                    <p:nvPr/>
                  </p:nvSpPr>
                  <p:spPr>
                    <a:xfrm>
                      <a:off x="4778" y="30994"/>
                      <a:ext cx="2465" cy="952"/>
                    </a:xfrm>
                    <a:custGeom>
                      <a:avLst/>
                      <a:gdLst>
                        <a:gd name="connisteX0" fmla="*/ 0 w 1565275"/>
                        <a:gd name="connsiteY0" fmla="*/ 305650 h 604749"/>
                        <a:gd name="connisteX1" fmla="*/ 457200 w 1565275"/>
                        <a:gd name="connsiteY1" fmla="*/ 7835 h 604749"/>
                        <a:gd name="connisteX2" fmla="*/ 1122045 w 1565275"/>
                        <a:gd name="connsiteY2" fmla="*/ 596480 h 604749"/>
                        <a:gd name="connisteX3" fmla="*/ 1565275 w 1565275"/>
                        <a:gd name="connsiteY3" fmla="*/ 305650 h 604749"/>
                      </a:gdLst>
                      <a:ahLst/>
                      <a:cxnLst>
                        <a:cxn ang="0">
                          <a:pos x="connisteX0" y="connsiteY0"/>
                        </a:cxn>
                        <a:cxn ang="0">
                          <a:pos x="connisteX1" y="connsiteY1"/>
                        </a:cxn>
                        <a:cxn ang="0">
                          <a:pos x="connisteX2" y="connsiteY2"/>
                        </a:cxn>
                        <a:cxn ang="0">
                          <a:pos x="connisteX3" y="connsiteY3"/>
                        </a:cxn>
                      </a:cxnLst>
                      <a:rect l="l" t="t" r="r" b="b"/>
                      <a:pathLst>
                        <a:path w="1565275" h="604749">
                          <a:moveTo>
                            <a:pt x="0" y="305650"/>
                          </a:moveTo>
                          <a:cubicBezTo>
                            <a:pt x="78105" y="234530"/>
                            <a:pt x="233045" y="-50585"/>
                            <a:pt x="457200" y="7835"/>
                          </a:cubicBezTo>
                          <a:cubicBezTo>
                            <a:pt x="681355" y="66255"/>
                            <a:pt x="900430" y="536790"/>
                            <a:pt x="1122045" y="596480"/>
                          </a:cubicBezTo>
                          <a:cubicBezTo>
                            <a:pt x="1343660" y="656170"/>
                            <a:pt x="1489710" y="375500"/>
                            <a:pt x="1565275" y="305650"/>
                          </a:cubicBezTo>
                        </a:path>
                      </a:pathLst>
                    </a:cu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sp>
                <p:pic>
                  <p:nvPicPr>
                    <p:cNvPr id="66" name="图片 50"/>
                    <p:cNvPicPr>
                      <a:picLocks noChangeAspect="1"/>
                    </p:cNvPicPr>
                    <p:nvPr/>
                  </p:nvPicPr>
                  <p:blipFill>
                    <a:blip r:embed="rId13"/>
                    <a:stretch>
                      <a:fillRect/>
                    </a:stretch>
                  </p:blipFill>
                  <p:spPr>
                    <a:xfrm>
                      <a:off x="5027" y="31443"/>
                      <a:ext cx="236" cy="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pic>
                  <p:nvPicPr>
                    <p:cNvPr id="67" name="图片 51"/>
                    <p:cNvPicPr>
                      <a:picLocks noChangeAspect="1"/>
                    </p:cNvPicPr>
                    <p:nvPr/>
                  </p:nvPicPr>
                  <p:blipFill>
                    <a:blip r:embed="rId14"/>
                    <a:stretch>
                      <a:fillRect/>
                    </a:stretch>
                  </p:blipFill>
                  <p:spPr>
                    <a:xfrm>
                      <a:off x="5490" y="31457"/>
                      <a:ext cx="360" cy="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cxnSp>
                  <p:nvCxnSpPr>
                    <p:cNvPr id="68" name="直接箭头连接符 42"/>
                    <p:cNvCxnSpPr/>
                    <p:nvPr/>
                  </p:nvCxnSpPr>
                  <p:spPr>
                    <a:xfrm flipV="1">
                      <a:off x="4800" y="30514"/>
                      <a:ext cx="0" cy="1899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pic>
              <p:nvPicPr>
                <p:cNvPr id="69" name="图片 60"/>
                <p:cNvPicPr>
                  <a:picLocks noChangeAspect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96" y="31450"/>
                  <a:ext cx="156" cy="56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pic>
            <p:nvPicPr>
              <p:cNvPr id="70" name="图片 61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2" y="30029"/>
                <a:ext cx="2844" cy="129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71" name="椭圆 70"/>
            <p:cNvSpPr/>
            <p:nvPr/>
          </p:nvSpPr>
          <p:spPr>
            <a:xfrm>
              <a:off x="7913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8336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" name="对象 -2147482598"/>
          <p:cNvGraphicFramePr>
            <a:graphicFrameLocks noChangeAspect="1"/>
          </p:cNvGraphicFramePr>
          <p:nvPr/>
        </p:nvGraphicFramePr>
        <p:xfrm>
          <a:off x="997903" y="3169100"/>
          <a:ext cx="97917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7" imgW="862965" imgH="393700" progId="Equation.3">
                  <p:embed/>
                </p:oleObj>
              </mc:Choice>
              <mc:Fallback>
                <p:oleObj name="" r:id="rId17" imgW="862965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7903" y="3169100"/>
                        <a:ext cx="97917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9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82930" y="777690"/>
          <a:ext cx="6962775" cy="89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513830" imgH="768350" progId="Word.Document.8">
                  <p:embed/>
                </p:oleObj>
              </mc:Choice>
              <mc:Fallback>
                <p:oleObj name="" r:id="rId1" imgW="6513830" imgH="768350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930" y="777690"/>
                        <a:ext cx="6962775" cy="896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306830" imgH="203200" progId="Equation.DSMT4">
                  <p:embed/>
                </p:oleObj>
              </mc:Choice>
              <mc:Fallback>
                <p:oleObj name="" r:id="rId3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598"/>
          <p:cNvGraphicFramePr>
            <a:graphicFrameLocks noChangeAspect="1"/>
          </p:cNvGraphicFramePr>
          <p:nvPr/>
        </p:nvGraphicFramePr>
        <p:xfrm>
          <a:off x="1004570" y="1947995"/>
          <a:ext cx="1569085" cy="48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384300" imgH="431800" progId="Equation.3">
                  <p:embed/>
                </p:oleObj>
              </mc:Choice>
              <mc:Fallback>
                <p:oleObj name="" r:id="rId5" imgW="1384300" imgH="4318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570" y="1947995"/>
                        <a:ext cx="1569085" cy="489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991870" y="2582360"/>
          <a:ext cx="2113280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1663700" imgH="393700" progId="Equation.KSEE3">
                  <p:embed/>
                </p:oleObj>
              </mc:Choice>
              <mc:Fallback>
                <p:oleObj name="" r:id="rId7" imgW="1663700" imgH="393700" progId="Equation.KSEE3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870" y="2582360"/>
                        <a:ext cx="2113280" cy="47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-2147482598"/>
          <p:cNvGraphicFramePr>
            <a:graphicFrameLocks noChangeAspect="1"/>
          </p:cNvGraphicFramePr>
          <p:nvPr/>
        </p:nvGraphicFramePr>
        <p:xfrm>
          <a:off x="3175635" y="2592520"/>
          <a:ext cx="109728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914400" imgH="393700" progId="Equation.3">
                  <p:embed/>
                </p:oleObj>
              </mc:Choice>
              <mc:Fallback>
                <p:oleObj name="" r:id="rId9" imgW="914400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5635" y="2592520"/>
                        <a:ext cx="1097280" cy="4724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 25"/>
          <p:cNvSpPr/>
          <p:nvPr/>
        </p:nvSpPr>
        <p:spPr>
          <a:xfrm>
            <a:off x="689610" y="2476315"/>
            <a:ext cx="3940175" cy="68453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4465320" y="3418020"/>
            <a:ext cx="2747645" cy="611505"/>
            <a:chOff x="7032" y="5382"/>
            <a:chExt cx="4327" cy="963"/>
          </a:xfrm>
        </p:grpSpPr>
        <p:sp>
          <p:nvSpPr>
            <p:cNvPr id="27" name="线形标注 2 26"/>
            <p:cNvSpPr/>
            <p:nvPr/>
          </p:nvSpPr>
          <p:spPr>
            <a:xfrm>
              <a:off x="7032" y="5382"/>
              <a:ext cx="4327" cy="963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-31879"/>
                <a:gd name="adj6" fmla="val -81666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7297" y="5548"/>
              <a:ext cx="38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b="1">
                  <a:solidFill>
                    <a:srgbClr val="C00000"/>
                  </a:solidFill>
                </a:rPr>
                <a:t>注意：取得最值的条件</a:t>
              </a:r>
              <a:endParaRPr lang="zh-CN" altLang="en-US" b="1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30" name="对象 -2147482599"/>
          <p:cNvGraphicFramePr>
            <a:graphicFrameLocks noChangeAspect="1"/>
          </p:cNvGraphicFramePr>
          <p:nvPr/>
        </p:nvGraphicFramePr>
        <p:xfrm>
          <a:off x="975678" y="1353635"/>
          <a:ext cx="2229485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1" imgW="1968500" imgH="393700" progId="Equation.3">
                  <p:embed/>
                </p:oleObj>
              </mc:Choice>
              <mc:Fallback>
                <p:oleObj name="" r:id="rId11" imgW="19685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678" y="1353635"/>
                        <a:ext cx="2229485" cy="445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598"/>
          <p:cNvGraphicFramePr>
            <a:graphicFrameLocks noChangeAspect="1"/>
          </p:cNvGraphicFramePr>
          <p:nvPr/>
        </p:nvGraphicFramePr>
        <p:xfrm>
          <a:off x="997903" y="3169100"/>
          <a:ext cx="979170" cy="44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862965" imgH="393700" progId="Equation.3">
                  <p:embed/>
                </p:oleObj>
              </mc:Choice>
              <mc:Fallback>
                <p:oleObj name="" r:id="rId13" imgW="862965" imgH="393700" progId="Equation.3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7903" y="3169100"/>
                        <a:ext cx="979170" cy="446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组合 48"/>
          <p:cNvGrpSpPr/>
          <p:nvPr/>
        </p:nvGrpSpPr>
        <p:grpSpPr>
          <a:xfrm>
            <a:off x="4329430" y="1078045"/>
            <a:ext cx="2350770" cy="1350010"/>
            <a:chOff x="6818" y="1697"/>
            <a:chExt cx="3702" cy="2126"/>
          </a:xfrm>
        </p:grpSpPr>
        <p:grpSp>
          <p:nvGrpSpPr>
            <p:cNvPr id="50" name="组合 59"/>
            <p:cNvGrpSpPr/>
            <p:nvPr/>
          </p:nvGrpSpPr>
          <p:grpSpPr>
            <a:xfrm>
              <a:off x="6818" y="1697"/>
              <a:ext cx="3703" cy="2126"/>
              <a:chOff x="6480" y="30023"/>
              <a:chExt cx="3392" cy="1898"/>
            </a:xfrm>
          </p:grpSpPr>
          <p:grpSp>
            <p:nvGrpSpPr>
              <p:cNvPr id="51" name="组合 57"/>
              <p:cNvGrpSpPr/>
              <p:nvPr/>
            </p:nvGrpSpPr>
            <p:grpSpPr>
              <a:xfrm>
                <a:off x="6480" y="30023"/>
                <a:ext cx="3392" cy="1898"/>
                <a:chOff x="4145" y="30514"/>
                <a:chExt cx="3392" cy="1898"/>
              </a:xfrm>
            </p:grpSpPr>
            <p:grpSp>
              <p:nvGrpSpPr>
                <p:cNvPr id="52" name="组合 55"/>
                <p:cNvGrpSpPr/>
                <p:nvPr/>
              </p:nvGrpSpPr>
              <p:grpSpPr>
                <a:xfrm>
                  <a:off x="4145" y="30514"/>
                  <a:ext cx="3392" cy="1898"/>
                  <a:chOff x="4145" y="30514"/>
                  <a:chExt cx="3392" cy="1898"/>
                </a:xfrm>
              </p:grpSpPr>
              <p:grpSp>
                <p:nvGrpSpPr>
                  <p:cNvPr id="53" name="组合 54"/>
                  <p:cNvGrpSpPr/>
                  <p:nvPr/>
                </p:nvGrpSpPr>
                <p:grpSpPr>
                  <a:xfrm>
                    <a:off x="5203" y="31034"/>
                    <a:ext cx="392" cy="456"/>
                    <a:chOff x="5203" y="31034"/>
                    <a:chExt cx="392" cy="456"/>
                  </a:xfrm>
                </p:grpSpPr>
                <p:cxnSp>
                  <p:nvCxnSpPr>
                    <p:cNvPr id="60" name="直接连接符 8"/>
                    <p:cNvCxnSpPr/>
                    <p:nvPr/>
                  </p:nvCxnSpPr>
                  <p:spPr>
                    <a:xfrm>
                      <a:off x="5398" y="31034"/>
                      <a:ext cx="2" cy="456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9"/>
                    <p:cNvCxnSpPr/>
                    <p:nvPr/>
                  </p:nvCxnSpPr>
                  <p:spPr>
                    <a:xfrm>
                      <a:off x="5203" y="31082"/>
                      <a:ext cx="0" cy="328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直接连接符 12"/>
                    <p:cNvCxnSpPr/>
                    <p:nvPr/>
                  </p:nvCxnSpPr>
                  <p:spPr>
                    <a:xfrm>
                      <a:off x="5585" y="31093"/>
                      <a:ext cx="11" cy="377"/>
                    </a:xfrm>
                    <a:prstGeom prst="line">
                      <a:avLst/>
                    </a:prstGeom>
                    <a:ln w="12700" cmpd="sng">
                      <a:solidFill>
                        <a:schemeClr val="accent1">
                          <a:shade val="50000"/>
                        </a:schemeClr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63" name="组合 44"/>
                  <p:cNvGrpSpPr/>
                  <p:nvPr/>
                </p:nvGrpSpPr>
                <p:grpSpPr>
                  <a:xfrm>
                    <a:off x="4145" y="30514"/>
                    <a:ext cx="3392" cy="1898"/>
                    <a:chOff x="4145" y="30514"/>
                    <a:chExt cx="3392" cy="1898"/>
                  </a:xfrm>
                </p:grpSpPr>
                <p:cxnSp>
                  <p:nvCxnSpPr>
                    <p:cNvPr id="64" name="直接箭头连接符 1"/>
                    <p:cNvCxnSpPr/>
                    <p:nvPr/>
                  </p:nvCxnSpPr>
                  <p:spPr>
                    <a:xfrm>
                      <a:off x="4145" y="31476"/>
                      <a:ext cx="3393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5" name="任意多边形 5"/>
                    <p:cNvSpPr/>
                    <p:nvPr/>
                  </p:nvSpPr>
                  <p:spPr>
                    <a:xfrm>
                      <a:off x="4778" y="30994"/>
                      <a:ext cx="2465" cy="952"/>
                    </a:xfrm>
                    <a:custGeom>
                      <a:avLst/>
                      <a:gdLst>
                        <a:gd name="connisteX0" fmla="*/ 0 w 1565275"/>
                        <a:gd name="connsiteY0" fmla="*/ 305650 h 604749"/>
                        <a:gd name="connisteX1" fmla="*/ 457200 w 1565275"/>
                        <a:gd name="connsiteY1" fmla="*/ 7835 h 604749"/>
                        <a:gd name="connisteX2" fmla="*/ 1122045 w 1565275"/>
                        <a:gd name="connsiteY2" fmla="*/ 596480 h 604749"/>
                        <a:gd name="connisteX3" fmla="*/ 1565275 w 1565275"/>
                        <a:gd name="connsiteY3" fmla="*/ 305650 h 604749"/>
                      </a:gdLst>
                      <a:ahLst/>
                      <a:cxnLst>
                        <a:cxn ang="0">
                          <a:pos x="connisteX0" y="connsiteY0"/>
                        </a:cxn>
                        <a:cxn ang="0">
                          <a:pos x="connisteX1" y="connsiteY1"/>
                        </a:cxn>
                        <a:cxn ang="0">
                          <a:pos x="connisteX2" y="connsiteY2"/>
                        </a:cxn>
                        <a:cxn ang="0">
                          <a:pos x="connisteX3" y="connsiteY3"/>
                        </a:cxn>
                      </a:cxnLst>
                      <a:rect l="l" t="t" r="r" b="b"/>
                      <a:pathLst>
                        <a:path w="1565275" h="604749">
                          <a:moveTo>
                            <a:pt x="0" y="305650"/>
                          </a:moveTo>
                          <a:cubicBezTo>
                            <a:pt x="78105" y="234530"/>
                            <a:pt x="233045" y="-50585"/>
                            <a:pt x="457200" y="7835"/>
                          </a:cubicBezTo>
                          <a:cubicBezTo>
                            <a:pt x="681355" y="66255"/>
                            <a:pt x="900430" y="536790"/>
                            <a:pt x="1122045" y="596480"/>
                          </a:cubicBezTo>
                          <a:cubicBezTo>
                            <a:pt x="1343660" y="656170"/>
                            <a:pt x="1489710" y="375500"/>
                            <a:pt x="1565275" y="305650"/>
                          </a:cubicBezTo>
                        </a:path>
                      </a:pathLst>
                    </a:cu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</p:sp>
                <p:pic>
                  <p:nvPicPr>
                    <p:cNvPr id="66" name="图片 50"/>
                    <p:cNvPicPr>
                      <a:picLocks noChangeAspect="1"/>
                    </p:cNvPicPr>
                    <p:nvPr/>
                  </p:nvPicPr>
                  <p:blipFill>
                    <a:blip r:embed="rId15"/>
                    <a:stretch>
                      <a:fillRect/>
                    </a:stretch>
                  </p:blipFill>
                  <p:spPr>
                    <a:xfrm>
                      <a:off x="5027" y="31443"/>
                      <a:ext cx="236" cy="5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pic>
                  <p:nvPicPr>
                    <p:cNvPr id="67" name="图片 51"/>
                    <p:cNvPicPr>
                      <a:picLocks noChangeAspect="1"/>
                    </p:cNvPicPr>
                    <p:nvPr/>
                  </p:nvPicPr>
                  <p:blipFill>
                    <a:blip r:embed="rId16"/>
                    <a:stretch>
                      <a:fillRect/>
                    </a:stretch>
                  </p:blipFill>
                  <p:spPr>
                    <a:xfrm>
                      <a:off x="5490" y="31457"/>
                      <a:ext cx="360" cy="5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</p:pic>
                <p:cxnSp>
                  <p:nvCxnSpPr>
                    <p:cNvPr id="68" name="直接箭头连接符 42"/>
                    <p:cNvCxnSpPr/>
                    <p:nvPr/>
                  </p:nvCxnSpPr>
                  <p:spPr>
                    <a:xfrm flipV="1">
                      <a:off x="4800" y="30514"/>
                      <a:ext cx="0" cy="1899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pic>
              <p:nvPicPr>
                <p:cNvPr id="69" name="图片 60"/>
                <p:cNvPicPr>
                  <a:picLocks noChangeAspect="1"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296" y="31450"/>
                  <a:ext cx="156" cy="56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</p:grpSp>
          <p:pic>
            <p:nvPicPr>
              <p:cNvPr id="70" name="图片 61"/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872" y="30029"/>
                <a:ext cx="2844" cy="1296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71" name="椭圆 70"/>
            <p:cNvSpPr/>
            <p:nvPr/>
          </p:nvSpPr>
          <p:spPr>
            <a:xfrm>
              <a:off x="7913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72" name="椭圆 71"/>
            <p:cNvSpPr/>
            <p:nvPr/>
          </p:nvSpPr>
          <p:spPr>
            <a:xfrm>
              <a:off x="8336" y="2235"/>
              <a:ext cx="120" cy="12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  <p:custDataLst>
      <p:tags r:id="rId19"/>
    </p:custData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>
                <a:sym typeface="+mn-ea"/>
              </a:rPr>
              <a:t>任务二 </a:t>
            </a:r>
            <a:r>
              <a:rPr lang="zh-CN" altLang="en-US"/>
              <a:t>将三角函数转化为                        (辅助角法)求最值</a:t>
            </a:r>
            <a:endParaRPr lang="zh-CN" altLang="en-US"/>
          </a:p>
        </p:txBody>
      </p:sp>
      <p:graphicFrame>
        <p:nvGraphicFramePr>
          <p:cNvPr id="8" name="对象 -2147482617"/>
          <p:cNvGraphicFramePr>
            <a:graphicFrameLocks noChangeAspect="1"/>
          </p:cNvGraphicFramePr>
          <p:nvPr/>
        </p:nvGraphicFramePr>
        <p:xfrm>
          <a:off x="3168015" y="361130"/>
          <a:ext cx="1932940" cy="30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06830" imgH="203200" progId="Equation.DSMT4">
                  <p:embed/>
                </p:oleObj>
              </mc:Choice>
              <mc:Fallback>
                <p:oleObj name="" r:id="rId1" imgW="130683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68015" y="361130"/>
                        <a:ext cx="1932940" cy="3003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41" descr="HWOCRTEMP_ROC1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5270" y="1939740"/>
            <a:ext cx="3525520" cy="242125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0" name="对象 19"/>
          <p:cNvGraphicFramePr/>
          <p:nvPr/>
        </p:nvGraphicFramePr>
        <p:xfrm>
          <a:off x="866775" y="1053280"/>
          <a:ext cx="10179685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4" imgW="7359650" imgH="762000" progId="Word.Document.8">
                  <p:embed/>
                </p:oleObj>
              </mc:Choice>
              <mc:Fallback>
                <p:oleObj name="" r:id="rId4" imgW="7359650" imgH="762000" progId="Word.Document.8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6775" y="1053280"/>
                        <a:ext cx="10179685" cy="105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6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1562100" imgH="228600" progId="Equation.KSEE3">
                  <p:embed/>
                </p:oleObj>
              </mc:Choice>
              <mc:Fallback>
                <p:oleObj name="" r:id="rId5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7"/>
    </p:custData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7" imgW="1562100" imgH="228600" progId="Equation.KSEE3">
                  <p:embed/>
                </p:oleObj>
              </mc:Choice>
              <mc:Fallback>
                <p:oleObj name="" r:id="rId7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1562100" imgH="228600" progId="Equation.KSEE3">
                  <p:embed/>
                </p:oleObj>
              </mc:Choice>
              <mc:Fallback>
                <p:oleObj name="" r:id="rId9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1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1562100" imgH="228600" progId="Equation.KSEE3">
                  <p:embed/>
                </p:oleObj>
              </mc:Choice>
              <mc:Fallback>
                <p:oleObj name="" r:id="rId11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2431415" y="1275530"/>
            <a:ext cx="4293235" cy="810895"/>
            <a:chOff x="1794" y="3185"/>
            <a:chExt cx="6761" cy="1277"/>
          </a:xfrm>
        </p:grpSpPr>
        <p:sp>
          <p:nvSpPr>
            <p:cNvPr id="4" name="圆角矩形 3"/>
            <p:cNvSpPr/>
            <p:nvPr/>
          </p:nvSpPr>
          <p:spPr>
            <a:xfrm>
              <a:off x="1794" y="3185"/>
              <a:ext cx="6761" cy="127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6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 sz="2000">
                  <a:solidFill>
                    <a:schemeClr val="bg1"/>
                  </a:solidFill>
                </a:rPr>
                <a:t>解决三角函数的最值问题的基本途径</a:t>
              </a:r>
              <a:endParaRPr lang="zh-CN" altLang="en-US" sz="2000">
                <a:solidFill>
                  <a:schemeClr val="bg1"/>
                </a:solidFill>
              </a:endParaRPr>
            </a:p>
          </p:txBody>
        </p:sp>
      </p:grpSp>
      <p:cxnSp>
        <p:nvCxnSpPr>
          <p:cNvPr id="7" name="直接连接符 6"/>
          <p:cNvCxnSpPr/>
          <p:nvPr/>
        </p:nvCxnSpPr>
        <p:spPr>
          <a:xfrm>
            <a:off x="4585335" y="2089600"/>
            <a:ext cx="0" cy="532130"/>
          </a:xfrm>
          <a:prstGeom prst="line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724650" y="2567120"/>
            <a:ext cx="7620" cy="426085"/>
          </a:xfrm>
          <a:prstGeom prst="straightConnector1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2431415" y="2591250"/>
            <a:ext cx="7620" cy="426085"/>
          </a:xfrm>
          <a:prstGeom prst="straightConnector1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4564380" y="2591250"/>
            <a:ext cx="2152650" cy="7620"/>
          </a:xfrm>
          <a:prstGeom prst="line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411095" y="2598870"/>
            <a:ext cx="2152650" cy="7620"/>
          </a:xfrm>
          <a:prstGeom prst="line">
            <a:avLst/>
          </a:prstGeom>
          <a:ln w="4762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16"/>
          <p:cNvGrpSpPr/>
          <p:nvPr/>
        </p:nvGrpSpPr>
        <p:grpSpPr>
          <a:xfrm>
            <a:off x="1121410" y="3028130"/>
            <a:ext cx="2642235" cy="1069975"/>
            <a:chOff x="545" y="4713"/>
            <a:chExt cx="4161" cy="1685"/>
          </a:xfrm>
        </p:grpSpPr>
        <p:sp>
          <p:nvSpPr>
            <p:cNvPr id="13" name="圆角矩形 12"/>
            <p:cNvSpPr/>
            <p:nvPr/>
          </p:nvSpPr>
          <p:spPr>
            <a:xfrm>
              <a:off x="545" y="4713"/>
              <a:ext cx="4161" cy="168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70" y="5015"/>
              <a:ext cx="3943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000">
                  <a:solidFill>
                    <a:schemeClr val="bg1"/>
                  </a:solidFill>
                </a:rPr>
                <a:t>利用三角函数自身的</a:t>
              </a:r>
              <a:endParaRPr lang="zh-CN" altLang="en-US" sz="2000">
                <a:solidFill>
                  <a:schemeClr val="bg1"/>
                </a:solidFill>
              </a:endParaRPr>
            </a:p>
            <a:p>
              <a:r>
                <a:rPr lang="zh-CN" altLang="en-US" sz="2000">
                  <a:solidFill>
                    <a:schemeClr val="bg1"/>
                  </a:solidFill>
                </a:rPr>
                <a:t>特殊性（如有界性）</a:t>
              </a:r>
              <a:endParaRPr lang="zh-CN" altLang="en-US" sz="2000">
                <a:solidFill>
                  <a:schemeClr val="bg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407660" y="3017335"/>
            <a:ext cx="2642235" cy="1069975"/>
            <a:chOff x="8225" y="4726"/>
            <a:chExt cx="4161" cy="1685"/>
          </a:xfrm>
        </p:grpSpPr>
        <p:sp>
          <p:nvSpPr>
            <p:cNvPr id="15" name="圆角矩形 14"/>
            <p:cNvSpPr/>
            <p:nvPr/>
          </p:nvSpPr>
          <p:spPr>
            <a:xfrm>
              <a:off x="8225" y="4726"/>
              <a:ext cx="4161" cy="168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8350" y="4786"/>
              <a:ext cx="3943" cy="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000">
                  <a:solidFill>
                    <a:schemeClr val="bg1"/>
                  </a:solidFill>
                </a:rPr>
                <a:t>将问题转化为熟知的函数（二次函数等）最值问题</a:t>
              </a:r>
              <a:endParaRPr lang="zh-CN" altLang="en-US" sz="200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1"/>
          <p:cNvGraphicFramePr>
            <a:graphicFrameLocks noChangeAspect="1"/>
          </p:cNvGraphicFramePr>
          <p:nvPr/>
        </p:nvGraphicFramePr>
        <p:xfrm>
          <a:off x="1166178" y="3314515"/>
          <a:ext cx="1410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130300" imgH="393700" progId="Equation.3">
                  <p:embed/>
                </p:oleObj>
              </mc:Choice>
              <mc:Fallback>
                <p:oleObj name="" r:id="rId11" imgW="11303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178" y="3314515"/>
                        <a:ext cx="141033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208145" y="1498415"/>
            <a:ext cx="2231390" cy="1611630"/>
            <a:chOff x="6627" y="2359"/>
            <a:chExt cx="3514" cy="2538"/>
          </a:xfrm>
        </p:grpSpPr>
        <p:grpSp>
          <p:nvGrpSpPr>
            <p:cNvPr id="22" name="组合 41"/>
            <p:cNvGrpSpPr/>
            <p:nvPr/>
          </p:nvGrpSpPr>
          <p:grpSpPr>
            <a:xfrm>
              <a:off x="6627" y="2359"/>
              <a:ext cx="3515" cy="2539"/>
              <a:chOff x="9901" y="45778"/>
              <a:chExt cx="2443" cy="1964"/>
            </a:xfrm>
          </p:grpSpPr>
          <p:grpSp>
            <p:nvGrpSpPr>
              <p:cNvPr id="23" name="组合 21"/>
              <p:cNvGrpSpPr/>
              <p:nvPr/>
            </p:nvGrpSpPr>
            <p:grpSpPr>
              <a:xfrm rot="0">
                <a:off x="9901" y="45843"/>
                <a:ext cx="2291" cy="1899"/>
                <a:chOff x="3531" y="30514"/>
                <a:chExt cx="2291" cy="1899"/>
              </a:xfrm>
            </p:grpSpPr>
            <p:cxnSp>
              <p:nvCxnSpPr>
                <p:cNvPr id="18" name="直接箭头连接符 3"/>
                <p:cNvCxnSpPr/>
                <p:nvPr/>
              </p:nvCxnSpPr>
              <p:spPr>
                <a:xfrm flipV="1">
                  <a:off x="4789" y="30514"/>
                  <a:ext cx="0" cy="18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9"/>
                <p:cNvCxnSpPr/>
                <p:nvPr/>
              </p:nvCxnSpPr>
              <p:spPr>
                <a:xfrm>
                  <a:off x="3531" y="31452"/>
                  <a:ext cx="2291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任意多边形 30"/>
              <p:cNvSpPr/>
              <p:nvPr/>
            </p:nvSpPr>
            <p:spPr>
              <a:xfrm>
                <a:off x="10374" y="46061"/>
                <a:ext cx="1244" cy="1266"/>
              </a:xfrm>
              <a:custGeom>
                <a:avLst/>
                <a:gdLst>
                  <a:gd name="connisteX0" fmla="*/ 0 w 789940"/>
                  <a:gd name="connsiteY0" fmla="*/ 789947 h 803917"/>
                  <a:gd name="connisteX1" fmla="*/ 360045 w 789940"/>
                  <a:gd name="connsiteY1" fmla="*/ 7 h 803917"/>
                  <a:gd name="connisteX2" fmla="*/ 789940 w 789940"/>
                  <a:gd name="connsiteY2" fmla="*/ 803917 h 803917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789940" h="803918">
                    <a:moveTo>
                      <a:pt x="0" y="789948"/>
                    </a:moveTo>
                    <a:cubicBezTo>
                      <a:pt x="63500" y="615958"/>
                      <a:pt x="201930" y="-2532"/>
                      <a:pt x="360045" y="8"/>
                    </a:cubicBezTo>
                    <a:cubicBezTo>
                      <a:pt x="518160" y="2548"/>
                      <a:pt x="711200" y="627388"/>
                      <a:pt x="789940" y="80391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7" name="直接连接符 31"/>
              <p:cNvCxnSpPr/>
              <p:nvPr/>
            </p:nvCxnSpPr>
            <p:spPr>
              <a:xfrm>
                <a:off x="10939" y="46128"/>
                <a:ext cx="3" cy="64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/>
              <p:cNvCxnSpPr/>
              <p:nvPr/>
            </p:nvCxnSpPr>
            <p:spPr>
              <a:xfrm flipH="1">
                <a:off x="10832" y="46182"/>
                <a:ext cx="11" cy="56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33"/>
              <p:cNvCxnSpPr/>
              <p:nvPr/>
            </p:nvCxnSpPr>
            <p:spPr>
              <a:xfrm>
                <a:off x="11509" y="46781"/>
                <a:ext cx="4" cy="295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图片 56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835" y="46785"/>
                <a:ext cx="273" cy="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" name="图片 5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611" y="46870"/>
                <a:ext cx="261" cy="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文本框 37"/>
              <p:cNvSpPr txBox="1"/>
              <p:nvPr/>
            </p:nvSpPr>
            <p:spPr>
              <a:xfrm>
                <a:off x="11430" y="46713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kern="100">
                    <a:latin typeface="等线" panose="02010600030101010101" charset="-122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1</a:t>
                </a:r>
                <a:endParaRPr lang="en-US" altLang="zh-CN" sz="1050" kern="100">
                  <a:latin typeface="等线" panose="02010600030101010101" charset="-122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文本框 38"/>
              <p:cNvSpPr txBox="1"/>
              <p:nvPr/>
            </p:nvSpPr>
            <p:spPr>
              <a:xfrm>
                <a:off x="11940" y="4674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11141" y="45778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y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7" name="文本框 40"/>
              <p:cNvSpPr txBox="1"/>
              <p:nvPr/>
            </p:nvSpPr>
            <p:spPr>
              <a:xfrm>
                <a:off x="11095" y="4673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O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38" name="椭圆 37"/>
            <p:cNvSpPr/>
            <p:nvPr/>
          </p:nvSpPr>
          <p:spPr>
            <a:xfrm>
              <a:off x="7905" y="2747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8872" y="3902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1562100" imgH="228600" progId="Equation.KSEE3">
                  <p:embed/>
                </p:oleObj>
              </mc:Choice>
              <mc:Fallback>
                <p:oleObj name="" r:id="rId15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7"/>
    </p:custData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1"/>
          <p:cNvGraphicFramePr>
            <a:graphicFrameLocks noChangeAspect="1"/>
          </p:cNvGraphicFramePr>
          <p:nvPr/>
        </p:nvGraphicFramePr>
        <p:xfrm>
          <a:off x="1166178" y="3314515"/>
          <a:ext cx="1410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130300" imgH="393700" progId="Equation.3">
                  <p:embed/>
                </p:oleObj>
              </mc:Choice>
              <mc:Fallback>
                <p:oleObj name="" r:id="rId11" imgW="11303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178" y="3314515"/>
                        <a:ext cx="141033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208145" y="1498415"/>
            <a:ext cx="2231390" cy="1611630"/>
            <a:chOff x="6627" y="2359"/>
            <a:chExt cx="3514" cy="2538"/>
          </a:xfrm>
        </p:grpSpPr>
        <p:grpSp>
          <p:nvGrpSpPr>
            <p:cNvPr id="22" name="组合 41"/>
            <p:cNvGrpSpPr/>
            <p:nvPr/>
          </p:nvGrpSpPr>
          <p:grpSpPr>
            <a:xfrm>
              <a:off x="6627" y="2359"/>
              <a:ext cx="3515" cy="2539"/>
              <a:chOff x="9901" y="45778"/>
              <a:chExt cx="2443" cy="1964"/>
            </a:xfrm>
          </p:grpSpPr>
          <p:grpSp>
            <p:nvGrpSpPr>
              <p:cNvPr id="23" name="组合 21"/>
              <p:cNvGrpSpPr/>
              <p:nvPr/>
            </p:nvGrpSpPr>
            <p:grpSpPr>
              <a:xfrm rot="0">
                <a:off x="9901" y="45843"/>
                <a:ext cx="2291" cy="1899"/>
                <a:chOff x="3531" y="30514"/>
                <a:chExt cx="2291" cy="1899"/>
              </a:xfrm>
            </p:grpSpPr>
            <p:cxnSp>
              <p:nvCxnSpPr>
                <p:cNvPr id="18" name="直接箭头连接符 3"/>
                <p:cNvCxnSpPr/>
                <p:nvPr/>
              </p:nvCxnSpPr>
              <p:spPr>
                <a:xfrm flipV="1">
                  <a:off x="4789" y="30514"/>
                  <a:ext cx="0" cy="18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9"/>
                <p:cNvCxnSpPr/>
                <p:nvPr/>
              </p:nvCxnSpPr>
              <p:spPr>
                <a:xfrm>
                  <a:off x="3531" y="31452"/>
                  <a:ext cx="2291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任意多边形 30"/>
              <p:cNvSpPr/>
              <p:nvPr/>
            </p:nvSpPr>
            <p:spPr>
              <a:xfrm>
                <a:off x="10374" y="46061"/>
                <a:ext cx="1244" cy="1266"/>
              </a:xfrm>
              <a:custGeom>
                <a:avLst/>
                <a:gdLst>
                  <a:gd name="connisteX0" fmla="*/ 0 w 789940"/>
                  <a:gd name="connsiteY0" fmla="*/ 789947 h 803917"/>
                  <a:gd name="connisteX1" fmla="*/ 360045 w 789940"/>
                  <a:gd name="connsiteY1" fmla="*/ 7 h 803917"/>
                  <a:gd name="connisteX2" fmla="*/ 789940 w 789940"/>
                  <a:gd name="connsiteY2" fmla="*/ 803917 h 803917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789940" h="803918">
                    <a:moveTo>
                      <a:pt x="0" y="789948"/>
                    </a:moveTo>
                    <a:cubicBezTo>
                      <a:pt x="63500" y="615958"/>
                      <a:pt x="201930" y="-2532"/>
                      <a:pt x="360045" y="8"/>
                    </a:cubicBezTo>
                    <a:cubicBezTo>
                      <a:pt x="518160" y="2548"/>
                      <a:pt x="711200" y="627388"/>
                      <a:pt x="789940" y="80391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7" name="直接连接符 31"/>
              <p:cNvCxnSpPr/>
              <p:nvPr/>
            </p:nvCxnSpPr>
            <p:spPr>
              <a:xfrm>
                <a:off x="10939" y="46128"/>
                <a:ext cx="3" cy="64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/>
              <p:cNvCxnSpPr/>
              <p:nvPr/>
            </p:nvCxnSpPr>
            <p:spPr>
              <a:xfrm flipH="1">
                <a:off x="10832" y="46182"/>
                <a:ext cx="11" cy="56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33"/>
              <p:cNvCxnSpPr/>
              <p:nvPr/>
            </p:nvCxnSpPr>
            <p:spPr>
              <a:xfrm>
                <a:off x="11509" y="46781"/>
                <a:ext cx="4" cy="295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图片 56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835" y="46785"/>
                <a:ext cx="273" cy="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" name="图片 5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611" y="46870"/>
                <a:ext cx="261" cy="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文本框 37"/>
              <p:cNvSpPr txBox="1"/>
              <p:nvPr/>
            </p:nvSpPr>
            <p:spPr>
              <a:xfrm>
                <a:off x="11430" y="46713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kern="100">
                    <a:latin typeface="等线" panose="02010600030101010101" charset="-122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1</a:t>
                </a:r>
                <a:endParaRPr lang="en-US" altLang="zh-CN" sz="1050" kern="100">
                  <a:latin typeface="等线" panose="02010600030101010101" charset="-122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文本框 38"/>
              <p:cNvSpPr txBox="1"/>
              <p:nvPr/>
            </p:nvSpPr>
            <p:spPr>
              <a:xfrm>
                <a:off x="11940" y="4674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11141" y="45778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y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7" name="文本框 40"/>
              <p:cNvSpPr txBox="1"/>
              <p:nvPr/>
            </p:nvSpPr>
            <p:spPr>
              <a:xfrm>
                <a:off x="11095" y="4673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O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38" name="椭圆 37"/>
            <p:cNvSpPr/>
            <p:nvPr/>
          </p:nvSpPr>
          <p:spPr>
            <a:xfrm>
              <a:off x="7905" y="2747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8872" y="3902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5" name="对象 24"/>
          <p:cNvGraphicFramePr/>
          <p:nvPr/>
        </p:nvGraphicFramePr>
        <p:xfrm>
          <a:off x="689610" y="3874770"/>
          <a:ext cx="147002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5" imgW="1168400" imgH="393700" progId="Equation.KSEE3">
                  <p:embed/>
                </p:oleObj>
              </mc:Choice>
              <mc:Fallback>
                <p:oleObj name="" r:id="rId15" imgW="11684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610" y="3874770"/>
                        <a:ext cx="147002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2195830" y="3794760"/>
          <a:ext cx="732917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6460490" imgH="399415" progId="Word.Document.8">
                  <p:embed/>
                </p:oleObj>
              </mc:Choice>
              <mc:Fallback>
                <p:oleObj name="" r:id="rId17" imgW="6460490" imgH="39941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830" y="3794760"/>
                        <a:ext cx="732917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9" imgW="1562100" imgH="228600" progId="Equation.KSEE3">
                  <p:embed/>
                </p:oleObj>
              </mc:Choice>
              <mc:Fallback>
                <p:oleObj name="" r:id="rId19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1"/>
    </p:custData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1"/>
          <p:cNvGraphicFramePr>
            <a:graphicFrameLocks noChangeAspect="1"/>
          </p:cNvGraphicFramePr>
          <p:nvPr/>
        </p:nvGraphicFramePr>
        <p:xfrm>
          <a:off x="1166178" y="3314515"/>
          <a:ext cx="1410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130300" imgH="393700" progId="Equation.3">
                  <p:embed/>
                </p:oleObj>
              </mc:Choice>
              <mc:Fallback>
                <p:oleObj name="" r:id="rId11" imgW="11303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178" y="3314515"/>
                        <a:ext cx="141033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208145" y="1498415"/>
            <a:ext cx="2231390" cy="1611630"/>
            <a:chOff x="6627" y="2359"/>
            <a:chExt cx="3514" cy="2538"/>
          </a:xfrm>
        </p:grpSpPr>
        <p:grpSp>
          <p:nvGrpSpPr>
            <p:cNvPr id="22" name="组合 41"/>
            <p:cNvGrpSpPr/>
            <p:nvPr/>
          </p:nvGrpSpPr>
          <p:grpSpPr>
            <a:xfrm>
              <a:off x="6627" y="2359"/>
              <a:ext cx="3515" cy="2539"/>
              <a:chOff x="9901" y="45778"/>
              <a:chExt cx="2443" cy="1964"/>
            </a:xfrm>
          </p:grpSpPr>
          <p:grpSp>
            <p:nvGrpSpPr>
              <p:cNvPr id="23" name="组合 21"/>
              <p:cNvGrpSpPr/>
              <p:nvPr/>
            </p:nvGrpSpPr>
            <p:grpSpPr>
              <a:xfrm rot="0">
                <a:off x="9901" y="45843"/>
                <a:ext cx="2291" cy="1899"/>
                <a:chOff x="3531" y="30514"/>
                <a:chExt cx="2291" cy="1899"/>
              </a:xfrm>
            </p:grpSpPr>
            <p:cxnSp>
              <p:nvCxnSpPr>
                <p:cNvPr id="18" name="直接箭头连接符 3"/>
                <p:cNvCxnSpPr/>
                <p:nvPr/>
              </p:nvCxnSpPr>
              <p:spPr>
                <a:xfrm flipV="1">
                  <a:off x="4789" y="30514"/>
                  <a:ext cx="0" cy="18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9"/>
                <p:cNvCxnSpPr/>
                <p:nvPr/>
              </p:nvCxnSpPr>
              <p:spPr>
                <a:xfrm>
                  <a:off x="3531" y="31452"/>
                  <a:ext cx="2291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任意多边形 30"/>
              <p:cNvSpPr/>
              <p:nvPr/>
            </p:nvSpPr>
            <p:spPr>
              <a:xfrm>
                <a:off x="10374" y="46061"/>
                <a:ext cx="1244" cy="1266"/>
              </a:xfrm>
              <a:custGeom>
                <a:avLst/>
                <a:gdLst>
                  <a:gd name="connisteX0" fmla="*/ 0 w 789940"/>
                  <a:gd name="connsiteY0" fmla="*/ 789947 h 803917"/>
                  <a:gd name="connisteX1" fmla="*/ 360045 w 789940"/>
                  <a:gd name="connsiteY1" fmla="*/ 7 h 803917"/>
                  <a:gd name="connisteX2" fmla="*/ 789940 w 789940"/>
                  <a:gd name="connsiteY2" fmla="*/ 803917 h 803917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789940" h="803918">
                    <a:moveTo>
                      <a:pt x="0" y="789948"/>
                    </a:moveTo>
                    <a:cubicBezTo>
                      <a:pt x="63500" y="615958"/>
                      <a:pt x="201930" y="-2532"/>
                      <a:pt x="360045" y="8"/>
                    </a:cubicBezTo>
                    <a:cubicBezTo>
                      <a:pt x="518160" y="2548"/>
                      <a:pt x="711200" y="627388"/>
                      <a:pt x="789940" y="80391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7" name="直接连接符 31"/>
              <p:cNvCxnSpPr/>
              <p:nvPr/>
            </p:nvCxnSpPr>
            <p:spPr>
              <a:xfrm>
                <a:off x="10939" y="46128"/>
                <a:ext cx="3" cy="64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/>
              <p:cNvCxnSpPr/>
              <p:nvPr/>
            </p:nvCxnSpPr>
            <p:spPr>
              <a:xfrm flipH="1">
                <a:off x="10832" y="46182"/>
                <a:ext cx="11" cy="56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33"/>
              <p:cNvCxnSpPr/>
              <p:nvPr/>
            </p:nvCxnSpPr>
            <p:spPr>
              <a:xfrm>
                <a:off x="11509" y="46781"/>
                <a:ext cx="4" cy="295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图片 56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835" y="46785"/>
                <a:ext cx="273" cy="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" name="图片 5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611" y="46870"/>
                <a:ext cx="261" cy="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文本框 37"/>
              <p:cNvSpPr txBox="1"/>
              <p:nvPr/>
            </p:nvSpPr>
            <p:spPr>
              <a:xfrm>
                <a:off x="11430" y="46713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kern="100">
                    <a:latin typeface="等线" panose="02010600030101010101" charset="-122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1</a:t>
                </a:r>
                <a:endParaRPr lang="en-US" altLang="zh-CN" sz="1050" kern="100">
                  <a:latin typeface="等线" panose="02010600030101010101" charset="-122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文本框 38"/>
              <p:cNvSpPr txBox="1"/>
              <p:nvPr/>
            </p:nvSpPr>
            <p:spPr>
              <a:xfrm>
                <a:off x="11940" y="4674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11141" y="45778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y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7" name="文本框 40"/>
              <p:cNvSpPr txBox="1"/>
              <p:nvPr/>
            </p:nvSpPr>
            <p:spPr>
              <a:xfrm>
                <a:off x="11095" y="4673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O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38" name="椭圆 37"/>
            <p:cNvSpPr/>
            <p:nvPr/>
          </p:nvSpPr>
          <p:spPr>
            <a:xfrm>
              <a:off x="7905" y="2747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8872" y="3902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5" name="对象 24"/>
          <p:cNvGraphicFramePr/>
          <p:nvPr/>
        </p:nvGraphicFramePr>
        <p:xfrm>
          <a:off x="689610" y="3874770"/>
          <a:ext cx="147002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5" imgW="1168400" imgH="393700" progId="Equation.KSEE3">
                  <p:embed/>
                </p:oleObj>
              </mc:Choice>
              <mc:Fallback>
                <p:oleObj name="" r:id="rId15" imgW="11684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610" y="3874770"/>
                        <a:ext cx="147002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2195830" y="3794760"/>
          <a:ext cx="732917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6460490" imgH="399415" progId="Word.Document.8">
                  <p:embed/>
                </p:oleObj>
              </mc:Choice>
              <mc:Fallback>
                <p:oleObj name="" r:id="rId17" imgW="6460490" imgH="39941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830" y="3794760"/>
                        <a:ext cx="732917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814705" y="4350385"/>
          <a:ext cx="666750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9" imgW="5274310" imgH="397510" progId="Word.Document.8">
                  <p:embed/>
                </p:oleObj>
              </mc:Choice>
              <mc:Fallback>
                <p:oleObj name="" r:id="rId19" imgW="5274310" imgH="397510" progId="Word.Document.8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4705" y="4350385"/>
                        <a:ext cx="6667500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1" imgW="1562100" imgH="228600" progId="Equation.KSEE3">
                  <p:embed/>
                </p:oleObj>
              </mc:Choice>
              <mc:Fallback>
                <p:oleObj name="" r:id="rId21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3"/>
    </p:custData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1"/>
          <p:cNvGraphicFramePr>
            <a:graphicFrameLocks noChangeAspect="1"/>
          </p:cNvGraphicFramePr>
          <p:nvPr/>
        </p:nvGraphicFramePr>
        <p:xfrm>
          <a:off x="1166178" y="3314515"/>
          <a:ext cx="1410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130300" imgH="393700" progId="Equation.3">
                  <p:embed/>
                </p:oleObj>
              </mc:Choice>
              <mc:Fallback>
                <p:oleObj name="" r:id="rId11" imgW="11303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178" y="3314515"/>
                        <a:ext cx="141033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208145" y="1498415"/>
            <a:ext cx="2231390" cy="1611630"/>
            <a:chOff x="6627" y="2359"/>
            <a:chExt cx="3514" cy="2538"/>
          </a:xfrm>
        </p:grpSpPr>
        <p:grpSp>
          <p:nvGrpSpPr>
            <p:cNvPr id="22" name="组合 41"/>
            <p:cNvGrpSpPr/>
            <p:nvPr/>
          </p:nvGrpSpPr>
          <p:grpSpPr>
            <a:xfrm>
              <a:off x="6627" y="2359"/>
              <a:ext cx="3515" cy="2539"/>
              <a:chOff x="9901" y="45778"/>
              <a:chExt cx="2443" cy="1964"/>
            </a:xfrm>
          </p:grpSpPr>
          <p:grpSp>
            <p:nvGrpSpPr>
              <p:cNvPr id="23" name="组合 21"/>
              <p:cNvGrpSpPr/>
              <p:nvPr/>
            </p:nvGrpSpPr>
            <p:grpSpPr>
              <a:xfrm rot="0">
                <a:off x="9901" y="45843"/>
                <a:ext cx="2291" cy="1899"/>
                <a:chOff x="3531" y="30514"/>
                <a:chExt cx="2291" cy="1899"/>
              </a:xfrm>
            </p:grpSpPr>
            <p:cxnSp>
              <p:nvCxnSpPr>
                <p:cNvPr id="18" name="直接箭头连接符 3"/>
                <p:cNvCxnSpPr/>
                <p:nvPr/>
              </p:nvCxnSpPr>
              <p:spPr>
                <a:xfrm flipV="1">
                  <a:off x="4789" y="30514"/>
                  <a:ext cx="0" cy="18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9"/>
                <p:cNvCxnSpPr/>
                <p:nvPr/>
              </p:nvCxnSpPr>
              <p:spPr>
                <a:xfrm>
                  <a:off x="3531" y="31452"/>
                  <a:ext cx="2291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任意多边形 30"/>
              <p:cNvSpPr/>
              <p:nvPr/>
            </p:nvSpPr>
            <p:spPr>
              <a:xfrm>
                <a:off x="10374" y="46061"/>
                <a:ext cx="1244" cy="1266"/>
              </a:xfrm>
              <a:custGeom>
                <a:avLst/>
                <a:gdLst>
                  <a:gd name="connisteX0" fmla="*/ 0 w 789940"/>
                  <a:gd name="connsiteY0" fmla="*/ 789947 h 803917"/>
                  <a:gd name="connisteX1" fmla="*/ 360045 w 789940"/>
                  <a:gd name="connsiteY1" fmla="*/ 7 h 803917"/>
                  <a:gd name="connisteX2" fmla="*/ 789940 w 789940"/>
                  <a:gd name="connsiteY2" fmla="*/ 803917 h 803917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789940" h="803918">
                    <a:moveTo>
                      <a:pt x="0" y="789948"/>
                    </a:moveTo>
                    <a:cubicBezTo>
                      <a:pt x="63500" y="615958"/>
                      <a:pt x="201930" y="-2532"/>
                      <a:pt x="360045" y="8"/>
                    </a:cubicBezTo>
                    <a:cubicBezTo>
                      <a:pt x="518160" y="2548"/>
                      <a:pt x="711200" y="627388"/>
                      <a:pt x="789940" y="80391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7" name="直接连接符 31"/>
              <p:cNvCxnSpPr/>
              <p:nvPr/>
            </p:nvCxnSpPr>
            <p:spPr>
              <a:xfrm>
                <a:off x="10939" y="46128"/>
                <a:ext cx="3" cy="64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/>
              <p:cNvCxnSpPr/>
              <p:nvPr/>
            </p:nvCxnSpPr>
            <p:spPr>
              <a:xfrm flipH="1">
                <a:off x="10832" y="46182"/>
                <a:ext cx="11" cy="56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33"/>
              <p:cNvCxnSpPr/>
              <p:nvPr/>
            </p:nvCxnSpPr>
            <p:spPr>
              <a:xfrm>
                <a:off x="11509" y="46781"/>
                <a:ext cx="4" cy="295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图片 56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835" y="46785"/>
                <a:ext cx="273" cy="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" name="图片 5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611" y="46870"/>
                <a:ext cx="261" cy="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文本框 37"/>
              <p:cNvSpPr txBox="1"/>
              <p:nvPr/>
            </p:nvSpPr>
            <p:spPr>
              <a:xfrm>
                <a:off x="11430" y="46713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kern="100">
                    <a:latin typeface="等线" panose="02010600030101010101" charset="-122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1</a:t>
                </a:r>
                <a:endParaRPr lang="en-US" altLang="zh-CN" sz="1050" kern="100">
                  <a:latin typeface="等线" panose="02010600030101010101" charset="-122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文本框 38"/>
              <p:cNvSpPr txBox="1"/>
              <p:nvPr/>
            </p:nvSpPr>
            <p:spPr>
              <a:xfrm>
                <a:off x="11940" y="4674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11141" y="45778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y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7" name="文本框 40"/>
              <p:cNvSpPr txBox="1"/>
              <p:nvPr/>
            </p:nvSpPr>
            <p:spPr>
              <a:xfrm>
                <a:off x="11095" y="4673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O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38" name="椭圆 37"/>
            <p:cNvSpPr/>
            <p:nvPr/>
          </p:nvSpPr>
          <p:spPr>
            <a:xfrm>
              <a:off x="7905" y="2747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8872" y="3902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5" name="对象 24"/>
          <p:cNvGraphicFramePr/>
          <p:nvPr/>
        </p:nvGraphicFramePr>
        <p:xfrm>
          <a:off x="689610" y="3874770"/>
          <a:ext cx="147002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5" imgW="1168400" imgH="393700" progId="Equation.KSEE3">
                  <p:embed/>
                </p:oleObj>
              </mc:Choice>
              <mc:Fallback>
                <p:oleObj name="" r:id="rId15" imgW="11684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610" y="3874770"/>
                        <a:ext cx="147002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2195830" y="3794760"/>
          <a:ext cx="732917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6460490" imgH="399415" progId="Word.Document.8">
                  <p:embed/>
                </p:oleObj>
              </mc:Choice>
              <mc:Fallback>
                <p:oleObj name="" r:id="rId17" imgW="6460490" imgH="39941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830" y="3794760"/>
                        <a:ext cx="732917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814705" y="4350385"/>
          <a:ext cx="666750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9" imgW="5274310" imgH="397510" progId="Word.Document.8">
                  <p:embed/>
                </p:oleObj>
              </mc:Choice>
              <mc:Fallback>
                <p:oleObj name="" r:id="rId19" imgW="5274310" imgH="397510" progId="Word.Document.8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4705" y="4350385"/>
                        <a:ext cx="6667500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圆角矩形 40"/>
          <p:cNvSpPr/>
          <p:nvPr/>
        </p:nvSpPr>
        <p:spPr>
          <a:xfrm>
            <a:off x="659765" y="3778250"/>
            <a:ext cx="4651375" cy="56007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654050" y="4408170"/>
            <a:ext cx="4651375" cy="56007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1" imgW="1562100" imgH="228600" progId="Equation.KSEE3">
                  <p:embed/>
                </p:oleObj>
              </mc:Choice>
              <mc:Fallback>
                <p:oleObj name="" r:id="rId21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3"/>
    </p:custData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1"/>
          <p:cNvGraphicFramePr>
            <a:graphicFrameLocks noChangeAspect="1"/>
          </p:cNvGraphicFramePr>
          <p:nvPr/>
        </p:nvGraphicFramePr>
        <p:xfrm>
          <a:off x="1166178" y="3314515"/>
          <a:ext cx="1410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130300" imgH="393700" progId="Equation.3">
                  <p:embed/>
                </p:oleObj>
              </mc:Choice>
              <mc:Fallback>
                <p:oleObj name="" r:id="rId11" imgW="11303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178" y="3314515"/>
                        <a:ext cx="141033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208145" y="1498415"/>
            <a:ext cx="2231390" cy="1611630"/>
            <a:chOff x="6627" y="2359"/>
            <a:chExt cx="3514" cy="2538"/>
          </a:xfrm>
        </p:grpSpPr>
        <p:grpSp>
          <p:nvGrpSpPr>
            <p:cNvPr id="22" name="组合 41"/>
            <p:cNvGrpSpPr/>
            <p:nvPr/>
          </p:nvGrpSpPr>
          <p:grpSpPr>
            <a:xfrm>
              <a:off x="6627" y="2359"/>
              <a:ext cx="3515" cy="2539"/>
              <a:chOff x="9901" y="45778"/>
              <a:chExt cx="2443" cy="1964"/>
            </a:xfrm>
          </p:grpSpPr>
          <p:grpSp>
            <p:nvGrpSpPr>
              <p:cNvPr id="23" name="组合 21"/>
              <p:cNvGrpSpPr/>
              <p:nvPr/>
            </p:nvGrpSpPr>
            <p:grpSpPr>
              <a:xfrm rot="0">
                <a:off x="9901" y="45843"/>
                <a:ext cx="2291" cy="1899"/>
                <a:chOff x="3531" y="30514"/>
                <a:chExt cx="2291" cy="1899"/>
              </a:xfrm>
            </p:grpSpPr>
            <p:cxnSp>
              <p:nvCxnSpPr>
                <p:cNvPr id="18" name="直接箭头连接符 3"/>
                <p:cNvCxnSpPr/>
                <p:nvPr/>
              </p:nvCxnSpPr>
              <p:spPr>
                <a:xfrm flipV="1">
                  <a:off x="4789" y="30514"/>
                  <a:ext cx="0" cy="18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9"/>
                <p:cNvCxnSpPr/>
                <p:nvPr/>
              </p:nvCxnSpPr>
              <p:spPr>
                <a:xfrm>
                  <a:off x="3531" y="31452"/>
                  <a:ext cx="2291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任意多边形 30"/>
              <p:cNvSpPr/>
              <p:nvPr/>
            </p:nvSpPr>
            <p:spPr>
              <a:xfrm>
                <a:off x="10374" y="46061"/>
                <a:ext cx="1244" cy="1266"/>
              </a:xfrm>
              <a:custGeom>
                <a:avLst/>
                <a:gdLst>
                  <a:gd name="connisteX0" fmla="*/ 0 w 789940"/>
                  <a:gd name="connsiteY0" fmla="*/ 789947 h 803917"/>
                  <a:gd name="connisteX1" fmla="*/ 360045 w 789940"/>
                  <a:gd name="connsiteY1" fmla="*/ 7 h 803917"/>
                  <a:gd name="connisteX2" fmla="*/ 789940 w 789940"/>
                  <a:gd name="connsiteY2" fmla="*/ 803917 h 803917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789940" h="803918">
                    <a:moveTo>
                      <a:pt x="0" y="789948"/>
                    </a:moveTo>
                    <a:cubicBezTo>
                      <a:pt x="63500" y="615958"/>
                      <a:pt x="201930" y="-2532"/>
                      <a:pt x="360045" y="8"/>
                    </a:cubicBezTo>
                    <a:cubicBezTo>
                      <a:pt x="518160" y="2548"/>
                      <a:pt x="711200" y="627388"/>
                      <a:pt x="789940" y="80391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7" name="直接连接符 31"/>
              <p:cNvCxnSpPr/>
              <p:nvPr/>
            </p:nvCxnSpPr>
            <p:spPr>
              <a:xfrm>
                <a:off x="10939" y="46128"/>
                <a:ext cx="3" cy="64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/>
              <p:cNvCxnSpPr/>
              <p:nvPr/>
            </p:nvCxnSpPr>
            <p:spPr>
              <a:xfrm flipH="1">
                <a:off x="10832" y="46182"/>
                <a:ext cx="11" cy="56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33"/>
              <p:cNvCxnSpPr/>
              <p:nvPr/>
            </p:nvCxnSpPr>
            <p:spPr>
              <a:xfrm>
                <a:off x="11509" y="46781"/>
                <a:ext cx="4" cy="295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图片 56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835" y="46785"/>
                <a:ext cx="273" cy="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" name="图片 5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611" y="46870"/>
                <a:ext cx="261" cy="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文本框 37"/>
              <p:cNvSpPr txBox="1"/>
              <p:nvPr/>
            </p:nvSpPr>
            <p:spPr>
              <a:xfrm>
                <a:off x="11430" y="46713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kern="100">
                    <a:latin typeface="等线" panose="02010600030101010101" charset="-122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1</a:t>
                </a:r>
                <a:endParaRPr lang="en-US" altLang="zh-CN" sz="1050" kern="100">
                  <a:latin typeface="等线" panose="02010600030101010101" charset="-122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文本框 38"/>
              <p:cNvSpPr txBox="1"/>
              <p:nvPr/>
            </p:nvSpPr>
            <p:spPr>
              <a:xfrm>
                <a:off x="11940" y="4674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11141" y="45778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y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7" name="文本框 40"/>
              <p:cNvSpPr txBox="1"/>
              <p:nvPr/>
            </p:nvSpPr>
            <p:spPr>
              <a:xfrm>
                <a:off x="11095" y="4673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O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38" name="椭圆 37"/>
            <p:cNvSpPr/>
            <p:nvPr/>
          </p:nvSpPr>
          <p:spPr>
            <a:xfrm>
              <a:off x="7905" y="2747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8872" y="3902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5" name="对象 24"/>
          <p:cNvGraphicFramePr/>
          <p:nvPr/>
        </p:nvGraphicFramePr>
        <p:xfrm>
          <a:off x="689610" y="3874770"/>
          <a:ext cx="147002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5" imgW="1168400" imgH="393700" progId="Equation.KSEE3">
                  <p:embed/>
                </p:oleObj>
              </mc:Choice>
              <mc:Fallback>
                <p:oleObj name="" r:id="rId15" imgW="11684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610" y="3874770"/>
                        <a:ext cx="147002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2195830" y="3794760"/>
          <a:ext cx="732917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6460490" imgH="399415" progId="Word.Document.8">
                  <p:embed/>
                </p:oleObj>
              </mc:Choice>
              <mc:Fallback>
                <p:oleObj name="" r:id="rId17" imgW="6460490" imgH="39941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830" y="3794760"/>
                        <a:ext cx="732917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814705" y="4350385"/>
          <a:ext cx="666750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9" imgW="5274310" imgH="397510" progId="Word.Document.8">
                  <p:embed/>
                </p:oleObj>
              </mc:Choice>
              <mc:Fallback>
                <p:oleObj name="" r:id="rId19" imgW="5274310" imgH="397510" progId="Word.Document.8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4705" y="4350385"/>
                        <a:ext cx="6667500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圆角矩形 40"/>
          <p:cNvSpPr/>
          <p:nvPr/>
        </p:nvSpPr>
        <p:spPr>
          <a:xfrm>
            <a:off x="659765" y="3778250"/>
            <a:ext cx="4651375" cy="56007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654050" y="4408170"/>
            <a:ext cx="4651375" cy="56007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037540" y="4017010"/>
            <a:ext cx="2764790" cy="611505"/>
            <a:chOff x="7825" y="5599"/>
            <a:chExt cx="4327" cy="963"/>
          </a:xfrm>
        </p:grpSpPr>
        <p:sp>
          <p:nvSpPr>
            <p:cNvPr id="9" name="线形标注 2 8"/>
            <p:cNvSpPr/>
            <p:nvPr/>
          </p:nvSpPr>
          <p:spPr>
            <a:xfrm>
              <a:off x="7825" y="5599"/>
              <a:ext cx="4327" cy="963"/>
            </a:xfrm>
            <a:prstGeom prst="borderCallout2">
              <a:avLst>
                <a:gd name="adj1" fmla="val 18750"/>
                <a:gd name="adj2" fmla="val -8333"/>
                <a:gd name="adj3" fmla="val 18750"/>
                <a:gd name="adj4" fmla="val -16667"/>
                <a:gd name="adj5" fmla="val 41536"/>
                <a:gd name="adj6" fmla="val -22736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8045" y="5779"/>
              <a:ext cx="388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C00000"/>
                  </a:solidFill>
                </a:rPr>
                <a:t>注意：取得最值的条件</a:t>
              </a:r>
              <a:endParaRPr lang="zh-CN" altLang="en-US" b="1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44" name="对象 43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21" imgW="1562100" imgH="228600" progId="Equation.KSEE3">
                  <p:embed/>
                </p:oleObj>
              </mc:Choice>
              <mc:Fallback>
                <p:oleObj name="" r:id="rId21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3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三 将三角函数转化为二次函数(配方法)求最值</a:t>
            </a:r>
            <a:endParaRPr lang="zh-CN" altLang="en-US"/>
          </a:p>
        </p:txBody>
      </p:sp>
      <p:graphicFrame>
        <p:nvGraphicFramePr>
          <p:cNvPr id="4" name="对象 3"/>
          <p:cNvGraphicFramePr/>
          <p:nvPr/>
        </p:nvGraphicFramePr>
        <p:xfrm>
          <a:off x="610870" y="789120"/>
          <a:ext cx="5939155" cy="8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599430" imgH="682625" progId="Word.Document.8">
                  <p:embed/>
                </p:oleObj>
              </mc:Choice>
              <mc:Fallback>
                <p:oleObj name="" r:id="rId1" imgW="5599430" imgH="682625" progId="Word.Document.8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0870" y="789120"/>
                        <a:ext cx="5939155" cy="82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3"/>
          <p:cNvGraphicFramePr>
            <a:graphicFrameLocks noChangeAspect="1"/>
          </p:cNvGraphicFramePr>
          <p:nvPr/>
        </p:nvGraphicFramePr>
        <p:xfrm>
          <a:off x="984250" y="1320298"/>
          <a:ext cx="1757045" cy="28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435100" imgH="228600" progId="Equation.3">
                  <p:embed/>
                </p:oleObj>
              </mc:Choice>
              <mc:Fallback>
                <p:oleObj name="" r:id="rId3" imgW="14351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4250" y="1320298"/>
                        <a:ext cx="1757045" cy="2806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124585" y="2126615"/>
          <a:ext cx="1563370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5" imgW="1409700" imgH="203200" progId="Equation.KSEE3">
                  <p:embed/>
                </p:oleObj>
              </mc:Choice>
              <mc:Fallback>
                <p:oleObj name="" r:id="rId5" imgW="14097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4585" y="2126615"/>
                        <a:ext cx="1563370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1060768" y="2592070"/>
          <a:ext cx="1099185" cy="26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990600" imgH="203200" progId="Equation.KSEE3">
                  <p:embed/>
                </p:oleObj>
              </mc:Choice>
              <mc:Fallback>
                <p:oleObj name="" r:id="rId7" imgW="990600" imgH="2032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768" y="2592070"/>
                        <a:ext cx="1099185" cy="26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/>
          <p:nvPr/>
        </p:nvGraphicFramePr>
        <p:xfrm>
          <a:off x="1036638" y="2974658"/>
          <a:ext cx="114744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9" imgW="1028700" imgH="228600" progId="Equation.KSEE3">
                  <p:embed/>
                </p:oleObj>
              </mc:Choice>
              <mc:Fallback>
                <p:oleObj name="" r:id="rId9" imgW="10287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6638" y="2974658"/>
                        <a:ext cx="114744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-2147482591"/>
          <p:cNvGraphicFramePr>
            <a:graphicFrameLocks noChangeAspect="1"/>
          </p:cNvGraphicFramePr>
          <p:nvPr/>
        </p:nvGraphicFramePr>
        <p:xfrm>
          <a:off x="1166178" y="3314515"/>
          <a:ext cx="1410335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11" imgW="1130300" imgH="393700" progId="Equation.3">
                  <p:embed/>
                </p:oleObj>
              </mc:Choice>
              <mc:Fallback>
                <p:oleObj name="" r:id="rId11" imgW="1130300" imgH="393700" progId="Equation.3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178" y="3314515"/>
                        <a:ext cx="1410335" cy="4914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4208145" y="1498415"/>
            <a:ext cx="2231390" cy="1611630"/>
            <a:chOff x="6627" y="2359"/>
            <a:chExt cx="3514" cy="2538"/>
          </a:xfrm>
        </p:grpSpPr>
        <p:grpSp>
          <p:nvGrpSpPr>
            <p:cNvPr id="22" name="组合 41"/>
            <p:cNvGrpSpPr/>
            <p:nvPr/>
          </p:nvGrpSpPr>
          <p:grpSpPr>
            <a:xfrm>
              <a:off x="6627" y="2359"/>
              <a:ext cx="3515" cy="2539"/>
              <a:chOff x="9901" y="45778"/>
              <a:chExt cx="2443" cy="1964"/>
            </a:xfrm>
          </p:grpSpPr>
          <p:grpSp>
            <p:nvGrpSpPr>
              <p:cNvPr id="23" name="组合 21"/>
              <p:cNvGrpSpPr/>
              <p:nvPr/>
            </p:nvGrpSpPr>
            <p:grpSpPr>
              <a:xfrm rot="0">
                <a:off x="9901" y="45843"/>
                <a:ext cx="2291" cy="1899"/>
                <a:chOff x="3531" y="30514"/>
                <a:chExt cx="2291" cy="1899"/>
              </a:xfrm>
            </p:grpSpPr>
            <p:cxnSp>
              <p:nvCxnSpPr>
                <p:cNvPr id="18" name="直接箭头连接符 3"/>
                <p:cNvCxnSpPr/>
                <p:nvPr/>
              </p:nvCxnSpPr>
              <p:spPr>
                <a:xfrm flipV="1">
                  <a:off x="4789" y="30514"/>
                  <a:ext cx="0" cy="189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箭头连接符 19"/>
                <p:cNvCxnSpPr/>
                <p:nvPr/>
              </p:nvCxnSpPr>
              <p:spPr>
                <a:xfrm>
                  <a:off x="3531" y="31452"/>
                  <a:ext cx="2291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任意多边形 30"/>
              <p:cNvSpPr/>
              <p:nvPr/>
            </p:nvSpPr>
            <p:spPr>
              <a:xfrm>
                <a:off x="10374" y="46061"/>
                <a:ext cx="1244" cy="1266"/>
              </a:xfrm>
              <a:custGeom>
                <a:avLst/>
                <a:gdLst>
                  <a:gd name="connisteX0" fmla="*/ 0 w 789940"/>
                  <a:gd name="connsiteY0" fmla="*/ 789947 h 803917"/>
                  <a:gd name="connisteX1" fmla="*/ 360045 w 789940"/>
                  <a:gd name="connsiteY1" fmla="*/ 7 h 803917"/>
                  <a:gd name="connisteX2" fmla="*/ 789940 w 789940"/>
                  <a:gd name="connsiteY2" fmla="*/ 803917 h 803917"/>
                </a:gdLst>
                <a:ahLst/>
                <a:cxnLst>
                  <a:cxn ang="0">
                    <a:pos x="connisteX0" y="connsiteY0"/>
                  </a:cxn>
                  <a:cxn ang="0">
                    <a:pos x="connisteX1" y="connsiteY1"/>
                  </a:cxn>
                  <a:cxn ang="0">
                    <a:pos x="connisteX2" y="connsiteY2"/>
                  </a:cxn>
                </a:cxnLst>
                <a:rect l="l" t="t" r="r" b="b"/>
                <a:pathLst>
                  <a:path w="789940" h="803918">
                    <a:moveTo>
                      <a:pt x="0" y="789948"/>
                    </a:moveTo>
                    <a:cubicBezTo>
                      <a:pt x="63500" y="615958"/>
                      <a:pt x="201930" y="-2532"/>
                      <a:pt x="360045" y="8"/>
                    </a:cubicBezTo>
                    <a:cubicBezTo>
                      <a:pt x="518160" y="2548"/>
                      <a:pt x="711200" y="627388"/>
                      <a:pt x="789940" y="803918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7" name="直接连接符 31"/>
              <p:cNvCxnSpPr/>
              <p:nvPr/>
            </p:nvCxnSpPr>
            <p:spPr>
              <a:xfrm>
                <a:off x="10939" y="46128"/>
                <a:ext cx="3" cy="64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/>
              <p:cNvCxnSpPr/>
              <p:nvPr/>
            </p:nvCxnSpPr>
            <p:spPr>
              <a:xfrm flipH="1">
                <a:off x="10832" y="46182"/>
                <a:ext cx="11" cy="567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33"/>
              <p:cNvCxnSpPr/>
              <p:nvPr/>
            </p:nvCxnSpPr>
            <p:spPr>
              <a:xfrm>
                <a:off x="11509" y="46781"/>
                <a:ext cx="4" cy="295"/>
              </a:xfrm>
              <a:prstGeom prst="line">
                <a:avLst/>
              </a:prstGeom>
              <a:ln w="12700" cmpd="sng">
                <a:solidFill>
                  <a:schemeClr val="accent1">
                    <a:shade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0" name="图片 56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0835" y="46785"/>
                <a:ext cx="273" cy="432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31" name="图片 58"/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611" y="46870"/>
                <a:ext cx="261" cy="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文本框 37"/>
              <p:cNvSpPr txBox="1"/>
              <p:nvPr/>
            </p:nvSpPr>
            <p:spPr>
              <a:xfrm>
                <a:off x="11430" y="46713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kern="100">
                    <a:latin typeface="等线" panose="02010600030101010101" charset="-122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1</a:t>
                </a:r>
                <a:endParaRPr lang="en-US" altLang="zh-CN" sz="1050" kern="100">
                  <a:latin typeface="等线" panose="02010600030101010101" charset="-122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4" name="文本框 38"/>
              <p:cNvSpPr txBox="1"/>
              <p:nvPr/>
            </p:nvSpPr>
            <p:spPr>
              <a:xfrm>
                <a:off x="11940" y="4674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5" name="文本框 39"/>
              <p:cNvSpPr txBox="1"/>
              <p:nvPr/>
            </p:nvSpPr>
            <p:spPr>
              <a:xfrm>
                <a:off x="11141" y="45778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y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sp>
            <p:nvSpPr>
              <p:cNvPr id="37" name="文本框 40"/>
              <p:cNvSpPr txBox="1"/>
              <p:nvPr/>
            </p:nvSpPr>
            <p:spPr>
              <a:xfrm>
                <a:off x="11095" y="46737"/>
                <a:ext cx="404" cy="459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p>
                <a:pPr algn="just"/>
                <a:r>
                  <a:rPr lang="en-US" altLang="zh-CN" sz="1050" i="1" kern="100">
                    <a:latin typeface="Times New Roman" panose="02020603050405020304"/>
                    <a:ea typeface="等线" panose="02010600030101010101" charset="-122"/>
                    <a:cs typeface="Times New Roman" panose="02020603050405020304"/>
                    <a:sym typeface="Times New Roman" panose="02020603050405020304"/>
                  </a:rPr>
                  <a:t>O</a:t>
                </a:r>
                <a:endParaRPr lang="en-US" altLang="zh-CN" sz="1050" i="1" kern="100">
                  <a:latin typeface="Times New Roman" panose="02020603050405020304"/>
                  <a:ea typeface="等线" panose="02010600030101010101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38" name="椭圆 37"/>
            <p:cNvSpPr/>
            <p:nvPr/>
          </p:nvSpPr>
          <p:spPr>
            <a:xfrm>
              <a:off x="7905" y="2747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9" name="椭圆 38"/>
            <p:cNvSpPr/>
            <p:nvPr/>
          </p:nvSpPr>
          <p:spPr>
            <a:xfrm>
              <a:off x="8872" y="3902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aphicFrame>
        <p:nvGraphicFramePr>
          <p:cNvPr id="25" name="对象 24"/>
          <p:cNvGraphicFramePr/>
          <p:nvPr/>
        </p:nvGraphicFramePr>
        <p:xfrm>
          <a:off x="689610" y="3874770"/>
          <a:ext cx="1470025" cy="45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5" imgW="1168400" imgH="393700" progId="Equation.KSEE3">
                  <p:embed/>
                </p:oleObj>
              </mc:Choice>
              <mc:Fallback>
                <p:oleObj name="" r:id="rId15" imgW="1168400" imgH="393700" progId="Equation.KSEE3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9610" y="3874770"/>
                        <a:ext cx="1470025" cy="45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/>
          <p:nvPr/>
        </p:nvGraphicFramePr>
        <p:xfrm>
          <a:off x="2195830" y="3794760"/>
          <a:ext cx="732917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6460490" imgH="399415" progId="Word.Document.8">
                  <p:embed/>
                </p:oleObj>
              </mc:Choice>
              <mc:Fallback>
                <p:oleObj name="" r:id="rId17" imgW="6460490" imgH="399415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830" y="3794760"/>
                        <a:ext cx="732917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/>
          <p:nvPr/>
        </p:nvGraphicFramePr>
        <p:xfrm>
          <a:off x="814705" y="4350385"/>
          <a:ext cx="6667500" cy="5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" name="" r:id="rId19" imgW="5274310" imgH="397510" progId="Word.Document.8">
                  <p:embed/>
                </p:oleObj>
              </mc:Choice>
              <mc:Fallback>
                <p:oleObj name="" r:id="rId19" imgW="5274310" imgH="397510" progId="Word.Document.8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4705" y="4350385"/>
                        <a:ext cx="6667500" cy="53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圆角矩形 40"/>
          <p:cNvSpPr/>
          <p:nvPr/>
        </p:nvSpPr>
        <p:spPr>
          <a:xfrm>
            <a:off x="659765" y="3778250"/>
            <a:ext cx="4651375" cy="56007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圆角矩形 41"/>
          <p:cNvSpPr/>
          <p:nvPr/>
        </p:nvSpPr>
        <p:spPr>
          <a:xfrm>
            <a:off x="654050" y="4408170"/>
            <a:ext cx="4651375" cy="560070"/>
          </a:xfrm>
          <a:prstGeom prst="round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5011420" y="2955925"/>
            <a:ext cx="8732520" cy="1130935"/>
            <a:chOff x="6835" y="5226"/>
            <a:chExt cx="13752" cy="1781"/>
          </a:xfrm>
        </p:grpSpPr>
        <p:sp>
          <p:nvSpPr>
            <p:cNvPr id="56" name="圆角矩形 55"/>
            <p:cNvSpPr/>
            <p:nvPr/>
          </p:nvSpPr>
          <p:spPr>
            <a:xfrm>
              <a:off x="7159" y="5226"/>
              <a:ext cx="6085" cy="1781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8575" cmpd="sng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graphicFrame>
          <p:nvGraphicFramePr>
            <p:cNvPr id="45" name="对象 44"/>
            <p:cNvGraphicFramePr/>
            <p:nvPr/>
          </p:nvGraphicFramePr>
          <p:xfrm>
            <a:off x="6835" y="5347"/>
            <a:ext cx="13752" cy="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" name="" r:id="rId21" imgW="7862570" imgH="795655" progId="Word.Document.8">
                    <p:embed/>
                  </p:oleObj>
                </mc:Choice>
                <mc:Fallback>
                  <p:oleObj name="" r:id="rId21" imgW="7862570" imgH="795655" progId="Word.Document.8">
                    <p:embed/>
                    <p:pic>
                      <p:nvPicPr>
                        <p:cNvPr id="0" name="图片 2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835" y="5347"/>
                          <a:ext cx="13752" cy="1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/>
          <p:nvPr/>
        </p:nvGraphicFramePr>
        <p:xfrm>
          <a:off x="1133475" y="1728470"/>
          <a:ext cx="1739900" cy="27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3" imgW="1562100" imgH="228600" progId="Equation.KSEE3">
                  <p:embed/>
                </p:oleObj>
              </mc:Choice>
              <mc:Fallback>
                <p:oleObj name="" r:id="rId23" imgW="1562100" imgH="228600" progId="Equation.KSEE3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33475" y="1728470"/>
                        <a:ext cx="1739900" cy="27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5"/>
    </p:custData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3829050" y="494538"/>
            <a:ext cx="1220470" cy="688975"/>
            <a:chOff x="1794" y="3211"/>
            <a:chExt cx="6761" cy="1277"/>
          </a:xfrm>
          <a:solidFill>
            <a:schemeClr val="bg1">
              <a:lumMod val="85000"/>
            </a:schemeClr>
          </a:solidFill>
        </p:grpSpPr>
        <p:sp>
          <p:nvSpPr>
            <p:cNvPr id="4" name="圆角矩形 3"/>
            <p:cNvSpPr/>
            <p:nvPr/>
          </p:nvSpPr>
          <p:spPr>
            <a:xfrm>
              <a:off x="1794" y="3211"/>
              <a:ext cx="6761" cy="127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7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r>
                <a:rPr lang="zh-CN" altLang="en-US" sz="2000" b="1">
                  <a:solidFill>
                    <a:schemeClr val="accent1"/>
                  </a:solidFill>
                </a:rPr>
                <a:t>方法小结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028700" y="147047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3" name="圆角矩形 12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10" y="4805"/>
              <a:ext cx="4056" cy="88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.三角函数的最值问题，其本质是对含有三角</a:t>
              </a:r>
              <a:r>
                <a:rPr lang="zh-CN" altLang="en-US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rPr>
                <a:t>函</a:t>
              </a:r>
              <a:r>
                <a:rPr lang="zh-CN" altLang="en-US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数的复合函数求最值，因此求函数最值的方法都能适用．当然还有其特殊的方法．</a:t>
              </a:r>
              <a:endParaRPr lang="zh-CN" altLang="en-US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28700" y="2442025"/>
            <a:ext cx="7237730" cy="1004122"/>
            <a:chOff x="545" y="4713"/>
            <a:chExt cx="4161" cy="1111"/>
          </a:xfrm>
          <a:solidFill>
            <a:schemeClr val="tx2"/>
          </a:solidFill>
        </p:grpSpPr>
        <p:sp>
          <p:nvSpPr>
            <p:cNvPr id="15" name="圆角矩形 14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02" y="4745"/>
              <a:ext cx="4068" cy="10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.三角函数的最值都是在限定区间上取得的，因此特别要注意题设中所给出的区间．求三角函数最值时，一般要进行一些代数变换和三角变换，要注意函数有意义的条件、函数的有界性及变换的等价性．</a:t>
              </a:r>
              <a:endParaRPr lang="zh-CN" altLang="en-US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22350" y="362566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9" name="圆角矩形 18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18" y="4795"/>
              <a:ext cx="4051" cy="88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en-US" altLang="zh-CN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lang="zh-CN" altLang="en-US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求三角函数的最值时，代数中求最值的方法均适用，如配方法（注意三角函数的取值范围）、换元法（注意换元后的范围变化）．</a:t>
              </a:r>
              <a:endParaRPr lang="zh-CN" altLang="en-US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pPr algn="ctr"/>
            <a:r>
              <a:rPr lang="zh-CN" altLang="en-US"/>
              <a:t>课后作业</a:t>
            </a:r>
            <a:endParaRPr lang="zh-CN" altLang="en-US"/>
          </a:p>
        </p:txBody>
      </p:sp>
      <p:graphicFrame>
        <p:nvGraphicFramePr>
          <p:cNvPr id="14" name="对象 13"/>
          <p:cNvGraphicFramePr/>
          <p:nvPr/>
        </p:nvGraphicFramePr>
        <p:xfrm>
          <a:off x="1339850" y="847540"/>
          <a:ext cx="680720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" imgW="6201410" imgH="1677670" progId="Word.Document.8">
                  <p:embed/>
                </p:oleObj>
              </mc:Choice>
              <mc:Fallback>
                <p:oleObj name="" r:id="rId1" imgW="6201410" imgH="1677670" progId="Word.Document.8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9850" y="847540"/>
                        <a:ext cx="6807200" cy="206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/>
          <p:nvPr/>
        </p:nvGraphicFramePr>
        <p:xfrm>
          <a:off x="1332548" y="2453455"/>
          <a:ext cx="7207885" cy="255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" imgW="6567170" imgH="2080260" progId="Word.Document.8">
                  <p:embed/>
                </p:oleObj>
              </mc:Choice>
              <mc:Fallback>
                <p:oleObj name="" r:id="rId3" imgW="6567170" imgH="2080260" progId="Word.Document.8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2548" y="2453455"/>
                        <a:ext cx="7207885" cy="255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pPr algn="ctr"/>
            <a:r>
              <a:rPr lang="zh-CN" altLang="en-US"/>
              <a:t>课后作业</a:t>
            </a:r>
            <a:endParaRPr lang="zh-CN" altLang="en-US"/>
          </a:p>
        </p:txBody>
      </p:sp>
      <p:graphicFrame>
        <p:nvGraphicFramePr>
          <p:cNvPr id="3" name="对象 2"/>
          <p:cNvGraphicFramePr/>
          <p:nvPr/>
        </p:nvGraphicFramePr>
        <p:xfrm>
          <a:off x="1294765" y="784040"/>
          <a:ext cx="6158230" cy="12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5274310" imgH="991870" progId="Word.Document.8">
                  <p:embed/>
                </p:oleObj>
              </mc:Choice>
              <mc:Fallback>
                <p:oleObj name="" r:id="rId1" imgW="5274310" imgH="991870" progId="Word.Document.8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4765" y="784040"/>
                        <a:ext cx="6158230" cy="128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/>
          <p:nvPr/>
        </p:nvGraphicFramePr>
        <p:xfrm>
          <a:off x="1279525" y="2227078"/>
          <a:ext cx="807529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6529070" imgH="1848485" progId="Word.Document.8">
                  <p:embed/>
                </p:oleObj>
              </mc:Choice>
              <mc:Fallback>
                <p:oleObj name="" r:id="rId3" imgW="6529070" imgH="1848485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9525" y="2227078"/>
                        <a:ext cx="8075295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428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74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8190"/>
            <a:ext cx="4205412" cy="506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3829050" y="494538"/>
            <a:ext cx="1220470" cy="688975"/>
            <a:chOff x="1794" y="3211"/>
            <a:chExt cx="6761" cy="1277"/>
          </a:xfrm>
          <a:solidFill>
            <a:schemeClr val="bg1">
              <a:lumMod val="85000"/>
            </a:schemeClr>
          </a:solidFill>
        </p:grpSpPr>
        <p:sp>
          <p:nvSpPr>
            <p:cNvPr id="4" name="圆角矩形 3"/>
            <p:cNvSpPr/>
            <p:nvPr/>
          </p:nvSpPr>
          <p:spPr>
            <a:xfrm>
              <a:off x="1794" y="3211"/>
              <a:ext cx="6761" cy="127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7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r>
                <a:rPr lang="zh-CN" altLang="en-US" sz="2000" b="1">
                  <a:solidFill>
                    <a:schemeClr val="accent1"/>
                  </a:solidFill>
                </a:rPr>
                <a:t>学习目标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028700" y="147047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3" name="圆角矩形 12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70" y="5015"/>
              <a:ext cx="3943" cy="54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.会利用正弦函数与余弦函数的有界性求解三角函数最值；</a:t>
              </a:r>
              <a:endParaRPr lang="zh-CN" altLang="en-US" sz="20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3829050" y="494538"/>
            <a:ext cx="1220470" cy="688975"/>
            <a:chOff x="1794" y="3211"/>
            <a:chExt cx="6761" cy="1277"/>
          </a:xfrm>
          <a:solidFill>
            <a:schemeClr val="bg1">
              <a:lumMod val="85000"/>
            </a:schemeClr>
          </a:solidFill>
        </p:grpSpPr>
        <p:sp>
          <p:nvSpPr>
            <p:cNvPr id="4" name="圆角矩形 3"/>
            <p:cNvSpPr/>
            <p:nvPr/>
          </p:nvSpPr>
          <p:spPr>
            <a:xfrm>
              <a:off x="1794" y="3211"/>
              <a:ext cx="6761" cy="127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7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r>
                <a:rPr lang="zh-CN" altLang="en-US" sz="2000" b="1">
                  <a:solidFill>
                    <a:schemeClr val="accent1"/>
                  </a:solidFill>
                </a:rPr>
                <a:t>学习目标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028700" y="147047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3" name="圆角矩形 12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70" y="5015"/>
              <a:ext cx="3943" cy="54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.会利用正弦函数与余弦函数的有界性求解三角函数最值；</a:t>
              </a:r>
              <a:endParaRPr lang="zh-CN" altLang="en-US" sz="20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028700" y="244202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23" name="圆角矩形 22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670" y="4795"/>
              <a:ext cx="3943" cy="96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.能通过引入辅助角公式把三角函数化为                 的形式，再借助三角函数图象研究性质求解三角函数最值；</a:t>
              </a:r>
              <a:endParaRPr lang="zh-CN" altLang="en-US" sz="20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aphicFrame>
        <p:nvGraphicFramePr>
          <p:cNvPr id="25" name="对象 -2147482624" descr="学科网 版权所有"/>
          <p:cNvGraphicFramePr>
            <a:graphicFrameLocks noChangeAspect="1"/>
          </p:cNvGraphicFramePr>
          <p:nvPr/>
        </p:nvGraphicFramePr>
        <p:xfrm>
          <a:off x="5855335" y="2536640"/>
          <a:ext cx="2013585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" imgW="1333500" imgH="203200" progId="Equation.DSMT4">
                  <p:embed/>
                </p:oleObj>
              </mc:Choice>
              <mc:Fallback>
                <p:oleObj name="" r:id="rId1" imgW="13335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5335" y="2536640"/>
                        <a:ext cx="2013585" cy="312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3829050" y="494538"/>
            <a:ext cx="1220470" cy="688975"/>
            <a:chOff x="1794" y="3211"/>
            <a:chExt cx="6761" cy="1277"/>
          </a:xfrm>
          <a:solidFill>
            <a:schemeClr val="bg1">
              <a:lumMod val="85000"/>
            </a:schemeClr>
          </a:solidFill>
        </p:grpSpPr>
        <p:sp>
          <p:nvSpPr>
            <p:cNvPr id="4" name="圆角矩形 3"/>
            <p:cNvSpPr/>
            <p:nvPr/>
          </p:nvSpPr>
          <p:spPr>
            <a:xfrm>
              <a:off x="1794" y="3211"/>
              <a:ext cx="6761" cy="1277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852" y="3487"/>
              <a:ext cx="6688" cy="7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r>
                <a:rPr lang="zh-CN" altLang="en-US" sz="2000" b="1">
                  <a:solidFill>
                    <a:schemeClr val="accent1"/>
                  </a:solidFill>
                </a:rPr>
                <a:t>学习目标</a:t>
              </a:r>
              <a:endParaRPr lang="zh-CN" altLang="en-US" sz="2000" b="1">
                <a:solidFill>
                  <a:schemeClr val="accent1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028700" y="147047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3" name="圆角矩形 12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670" y="5015"/>
              <a:ext cx="3943" cy="54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1.会利用正弦函数与余弦函数的有界性求解三角函数最值；</a:t>
              </a:r>
              <a:endParaRPr lang="zh-CN" altLang="en-US" sz="20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28700" y="2442025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5" name="圆角矩形 14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70" y="4795"/>
              <a:ext cx="3943" cy="96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zh-CN" altLang="en-US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2.能通过引入辅助角公式把三角函数化为                 的形式，再借助三角函数图象研究性质求解三角函数最值；</a:t>
              </a:r>
              <a:endParaRPr lang="zh-CN" altLang="en-US" sz="20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28700" y="3412940"/>
            <a:ext cx="7237730" cy="811530"/>
            <a:chOff x="545" y="4713"/>
            <a:chExt cx="4161" cy="1111"/>
          </a:xfrm>
          <a:solidFill>
            <a:schemeClr val="tx2"/>
          </a:solidFill>
        </p:grpSpPr>
        <p:sp>
          <p:nvSpPr>
            <p:cNvPr id="19" name="圆角矩形 18"/>
            <p:cNvSpPr/>
            <p:nvPr/>
          </p:nvSpPr>
          <p:spPr>
            <a:xfrm>
              <a:off x="545" y="4713"/>
              <a:ext cx="4161" cy="111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l"/>
              <a:endParaRPr lang="zh-CN" altLang="en-US"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70" y="4795"/>
              <a:ext cx="3943" cy="96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p>
              <a:pPr algn="l"/>
              <a:r>
                <a:rPr lang="en-US" altLang="zh-CN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3</a:t>
              </a:r>
              <a:r>
                <a:rPr lang="zh-CN" altLang="en-US" sz="20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能将函数转化为关于             的二次函数的形式，通过配方借助二次函数的性质求解三角函数最值．</a:t>
              </a:r>
              <a:endParaRPr lang="zh-CN" altLang="en-US" sz="20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  <p:graphicFrame>
        <p:nvGraphicFramePr>
          <p:cNvPr id="2" name="对象 -2147482624" descr="学科网 版权所有"/>
          <p:cNvGraphicFramePr>
            <a:graphicFrameLocks noChangeAspect="1"/>
          </p:cNvGraphicFramePr>
          <p:nvPr/>
        </p:nvGraphicFramePr>
        <p:xfrm>
          <a:off x="5855335" y="2536640"/>
          <a:ext cx="2013585" cy="31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33500" imgH="203200" progId="Equation.DSMT4">
                  <p:embed/>
                </p:oleObj>
              </mc:Choice>
              <mc:Fallback>
                <p:oleObj name="" r:id="rId1" imgW="1333500" imgH="203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5335" y="2536640"/>
                        <a:ext cx="2013585" cy="312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3"/>
          <p:cNvGraphicFramePr>
            <a:graphicFrameLocks noChangeAspect="1"/>
          </p:cNvGraphicFramePr>
          <p:nvPr/>
        </p:nvGraphicFramePr>
        <p:xfrm>
          <a:off x="3884295" y="3500570"/>
          <a:ext cx="160274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3" imgW="965200" imgH="215900" progId="Equation.3">
                  <p:embed/>
                </p:oleObj>
              </mc:Choice>
              <mc:Fallback>
                <p:oleObj name="" r:id="rId3" imgW="965200" imgH="215900" progId="Equation.3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4295" y="3500570"/>
                        <a:ext cx="1602740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一 将三角函数转化为一次函数求最值</a:t>
            </a:r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578485" y="991050"/>
          <a:ext cx="685419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274310" imgH="290830" progId="Word.Document.8">
                  <p:embed/>
                </p:oleObj>
              </mc:Choice>
              <mc:Fallback>
                <p:oleObj name="" r:id="rId1" imgW="5274310" imgH="290830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485" y="991050"/>
                        <a:ext cx="685419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zh-CN" altLang="en-US"/>
              <a:t>任务一 将三角函数转化为一次函数求最值</a:t>
            </a:r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578485" y="991050"/>
          <a:ext cx="6854190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274310" imgH="290830" progId="Word.Document.8">
                  <p:embed/>
                </p:oleObj>
              </mc:Choice>
              <mc:Fallback>
                <p:oleObj name="" r:id="rId1" imgW="5274310" imgH="290830" progId="Word.Document.8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8485" y="991050"/>
                        <a:ext cx="6854190" cy="379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573405" y="1370780"/>
          <a:ext cx="869251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8235950" imgH="399415" progId="Word.Document.8">
                  <p:embed/>
                </p:oleObj>
              </mc:Choice>
              <mc:Fallback>
                <p:oleObj name="" r:id="rId3" imgW="8235950" imgH="399415" progId="Word.Document.8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05" y="1370780"/>
                        <a:ext cx="8692515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9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1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6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79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1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6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89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1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6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7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99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03</Words>
  <Application>WPS 演示</Application>
  <PresentationFormat>全屏显示(16:9)</PresentationFormat>
  <Paragraphs>204</Paragraphs>
  <Slides>4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21</vt:i4>
      </vt:variant>
      <vt:variant>
        <vt:lpstr>幻灯片标题</vt:lpstr>
      </vt:variant>
      <vt:variant>
        <vt:i4>49</vt:i4>
      </vt:variant>
    </vt:vector>
  </HeadingPairs>
  <TitlesOfParts>
    <vt:vector size="282" baseType="lpstr">
      <vt:lpstr>Arial</vt:lpstr>
      <vt:lpstr>宋体</vt:lpstr>
      <vt:lpstr>Wingdings</vt:lpstr>
      <vt:lpstr>Calibri</vt:lpstr>
      <vt:lpstr>微软雅黑</vt:lpstr>
      <vt:lpstr>汉仪旗黑-85S</vt:lpstr>
      <vt:lpstr>楷体</vt:lpstr>
      <vt:lpstr>黑体</vt:lpstr>
      <vt:lpstr>Arial Unicode MS</vt:lpstr>
      <vt:lpstr>等线</vt:lpstr>
      <vt:lpstr>Times New Roman</vt:lpstr>
      <vt:lpstr>1_Office 主题​​</vt:lpstr>
      <vt:lpstr>Equation.DSMT4</vt:lpstr>
      <vt:lpstr>Word.Document.8</vt:lpstr>
      <vt:lpstr>Equation.DSMT4</vt:lpstr>
      <vt:lpstr>Word.Document.8</vt:lpstr>
      <vt:lpstr>Equation.DSMT4</vt:lpstr>
      <vt:lpstr>Equation.3</vt:lpstr>
      <vt:lpstr>Word.Document.8</vt:lpstr>
      <vt:lpstr>Equation.DSMT4</vt:lpstr>
      <vt:lpstr>Equation.3</vt:lpstr>
      <vt:lpstr>Word.Document.8</vt:lpstr>
      <vt:lpstr>Equation.DSMT4</vt:lpstr>
      <vt:lpstr>Equation.3</vt:lpstr>
      <vt:lpstr>Word.Document.8</vt:lpstr>
      <vt:lpstr>Equation.3</vt:lpstr>
      <vt:lpstr>Word.Document.8</vt:lpstr>
      <vt:lpstr>Equation.DSMT4</vt:lpstr>
      <vt:lpstr>Equation.3</vt:lpstr>
      <vt:lpstr>Equation.KSEE3</vt:lpstr>
      <vt:lpstr>Equation.3</vt:lpstr>
      <vt:lpstr>Equation.3</vt:lpstr>
      <vt:lpstr>Word.Document.8</vt:lpstr>
      <vt:lpstr>Equation.DSMT4</vt:lpstr>
      <vt:lpstr>Equation.3</vt:lpstr>
      <vt:lpstr>Word.Document.8</vt:lpstr>
      <vt:lpstr>Equation.KSEE3</vt:lpstr>
      <vt:lpstr>Equation.3</vt:lpstr>
      <vt:lpstr>Equation.3</vt:lpstr>
      <vt:lpstr>Equation.3</vt:lpstr>
      <vt:lpstr>Word.Document.8</vt:lpstr>
      <vt:lpstr>Equation.DSMT4</vt:lpstr>
      <vt:lpstr>Equation.3</vt:lpstr>
      <vt:lpstr>Equation.KSEE3</vt:lpstr>
      <vt:lpstr>Equation.3</vt:lpstr>
      <vt:lpstr>Equation.3</vt:lpstr>
      <vt:lpstr>Word.Document.8</vt:lpstr>
      <vt:lpstr>Equation.3</vt:lpstr>
      <vt:lpstr>Word.Document.8</vt:lpstr>
      <vt:lpstr>Equation.DSMT4</vt:lpstr>
      <vt:lpstr>Equation.3</vt:lpstr>
      <vt:lpstr>Equation.KSEE3</vt:lpstr>
      <vt:lpstr>Equation.3</vt:lpstr>
      <vt:lpstr>Equation.3</vt:lpstr>
      <vt:lpstr>Equation.3</vt:lpstr>
      <vt:lpstr>Equation.DSMT4</vt:lpstr>
      <vt:lpstr>Word.Document.8</vt:lpstr>
      <vt:lpstr>Word.Document.8</vt:lpstr>
      <vt:lpstr>Word.Document.8</vt:lpstr>
      <vt:lpstr>Word.Document.8</vt:lpstr>
      <vt:lpstr>Equation.3</vt:lpstr>
      <vt:lpstr>Word.Document.8</vt:lpstr>
      <vt:lpstr>Equation.3</vt:lpstr>
      <vt:lpstr>Equation.KSEE3</vt:lpstr>
      <vt:lpstr>Word.Document.8</vt:lpstr>
      <vt:lpstr>Equation.3</vt:lpstr>
      <vt:lpstr>Equation.KSEE3</vt:lpstr>
      <vt:lpstr>Equation.KSEE3</vt:lpstr>
      <vt:lpstr>Word.Document.8</vt:lpstr>
      <vt:lpstr>Word.Document.8</vt:lpstr>
      <vt:lpstr>Equation.3</vt:lpstr>
      <vt:lpstr>Equation.KSEE3</vt:lpstr>
      <vt:lpstr>Equation.KSEE3</vt:lpstr>
      <vt:lpstr>Equation.KSEE3</vt:lpstr>
      <vt:lpstr>Word.Document.8</vt:lpstr>
      <vt:lpstr>Equation.3</vt:lpstr>
      <vt:lpstr>Equation.KSEE3</vt:lpstr>
      <vt:lpstr>Equation.KSEE3</vt:lpstr>
      <vt:lpstr>Equation.KSEE3</vt:lpstr>
      <vt:lpstr>Word.Document.8</vt:lpstr>
      <vt:lpstr>Equation.KSEE3</vt:lpstr>
      <vt:lpstr>Word.Document.8</vt:lpstr>
      <vt:lpstr>Equation.3</vt:lpstr>
      <vt:lpstr>Equation.KSEE3</vt:lpstr>
      <vt:lpstr>Equation.KSEE3</vt:lpstr>
      <vt:lpstr>Equation.KSEE3</vt:lpstr>
      <vt:lpstr>Equation.3</vt:lpstr>
      <vt:lpstr>Equation.KSEE3</vt:lpstr>
      <vt:lpstr>Word.Document.8</vt:lpstr>
      <vt:lpstr>Equation.3</vt:lpstr>
      <vt:lpstr>Word.Document.8</vt:lpstr>
      <vt:lpstr>Equation.KSEE3</vt:lpstr>
      <vt:lpstr>Equation.KSEE3</vt:lpstr>
      <vt:lpstr>Equation.KSEE3</vt:lpstr>
      <vt:lpstr>Equation.3</vt:lpstr>
      <vt:lpstr>Equation.KSEE3</vt:lpstr>
      <vt:lpstr>Word.Document.8</vt:lpstr>
      <vt:lpstr>Equation.KSEE3</vt:lpstr>
      <vt:lpstr>Word.Document.8</vt:lpstr>
      <vt:lpstr>Equation.3</vt:lpstr>
      <vt:lpstr>Equation.KSEE3</vt:lpstr>
      <vt:lpstr>Word.Document.8</vt:lpstr>
      <vt:lpstr>Equation.KSEE3</vt:lpstr>
      <vt:lpstr>Equation.KSEE3</vt:lpstr>
      <vt:lpstr>Equation.3</vt:lpstr>
      <vt:lpstr>Equation.KSEE3</vt:lpstr>
      <vt:lpstr>Word.Document.8</vt:lpstr>
      <vt:lpstr>Word.Document.8</vt:lpstr>
      <vt:lpstr>Equation.KSEE3</vt:lpstr>
      <vt:lpstr>Word.Document.8</vt:lpstr>
      <vt:lpstr>Equation.3</vt:lpstr>
      <vt:lpstr>Equation.KSEE3</vt:lpstr>
      <vt:lpstr>Equation.DSMT4</vt:lpstr>
      <vt:lpstr>Equation.KSEE3</vt:lpstr>
      <vt:lpstr>Equation.KSEE3</vt:lpstr>
      <vt:lpstr>Equation.3</vt:lpstr>
      <vt:lpstr>Equation.KSEE3</vt:lpstr>
      <vt:lpstr>Word.Document.8</vt:lpstr>
      <vt:lpstr>Word.Document.8</vt:lpstr>
      <vt:lpstr>Equation.KSEE3</vt:lpstr>
      <vt:lpstr>Word.Document.8</vt:lpstr>
      <vt:lpstr>Equation.3</vt:lpstr>
      <vt:lpstr>Equation.KSEE3</vt:lpstr>
      <vt:lpstr>Equation.DSMT4</vt:lpstr>
      <vt:lpstr>Word.Document.8</vt:lpstr>
      <vt:lpstr>Equation.KSEE3</vt:lpstr>
      <vt:lpstr>Equation.KSEE3</vt:lpstr>
      <vt:lpstr>Equation.3</vt:lpstr>
      <vt:lpstr>Equation.KSEE3</vt:lpstr>
      <vt:lpstr>Word.Document.8</vt:lpstr>
      <vt:lpstr>Word.Document.8</vt:lpstr>
      <vt:lpstr>Equation.KSEE3</vt:lpstr>
      <vt:lpstr>Word.Document.8</vt:lpstr>
      <vt:lpstr>Equation.3</vt:lpstr>
      <vt:lpstr>Equation.KSEE3</vt:lpstr>
      <vt:lpstr>Equation.DSMT4</vt:lpstr>
      <vt:lpstr>Equation.KSEE3</vt:lpstr>
      <vt:lpstr>Equation.KSEE3</vt:lpstr>
      <vt:lpstr>Equation.3</vt:lpstr>
      <vt:lpstr>Equation.KSEE3</vt:lpstr>
      <vt:lpstr>Word.Document.8</vt:lpstr>
      <vt:lpstr>Word.Document.8</vt:lpstr>
      <vt:lpstr>Word.Document.8</vt:lpstr>
      <vt:lpstr>Equation.KSEE3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DSMT4</vt:lpstr>
      <vt:lpstr>Word.Document.8</vt:lpstr>
      <vt:lpstr>Equation.3</vt:lpstr>
      <vt:lpstr>Equation.KSEE3</vt:lpstr>
      <vt:lpstr>Equation.DSMT4</vt:lpstr>
      <vt:lpstr>Word.Document.8</vt:lpstr>
      <vt:lpstr>Equation.3</vt:lpstr>
      <vt:lpstr>Equation.3</vt:lpstr>
      <vt:lpstr>Equation.KSEE3</vt:lpstr>
      <vt:lpstr>Equation.KSEE3</vt:lpstr>
      <vt:lpstr>Equation.DSMT4</vt:lpstr>
      <vt:lpstr>Word.Document.8</vt:lpstr>
      <vt:lpstr>Equation.3</vt:lpstr>
      <vt:lpstr>Equation.KSEE3</vt:lpstr>
      <vt:lpstr>Equation.KSEE3</vt:lpstr>
      <vt:lpstr>Equation.KSEE3</vt:lpstr>
      <vt:lpstr>Equation.DSMT4</vt:lpstr>
      <vt:lpstr>Word.Document.8</vt:lpstr>
      <vt:lpstr>Word.Document.8</vt:lpstr>
      <vt:lpstr>Equation.3</vt:lpstr>
      <vt:lpstr>Equation.KSEE3</vt:lpstr>
      <vt:lpstr>Equation.KSEE3</vt:lpstr>
      <vt:lpstr>Equation.KSEE3</vt:lpstr>
      <vt:lpstr>Equation.KSEE3</vt:lpstr>
      <vt:lpstr>Equation.DSMT4</vt:lpstr>
      <vt:lpstr>Word.Document.8</vt:lpstr>
      <vt:lpstr>Equation.3</vt:lpstr>
      <vt:lpstr>Equation.KSEE3</vt:lpstr>
      <vt:lpstr>Word.Document.8</vt:lpstr>
      <vt:lpstr>Equation.KSEE3</vt:lpstr>
      <vt:lpstr>Equation.KSEE3</vt:lpstr>
      <vt:lpstr>Equation.KSEE3</vt:lpstr>
      <vt:lpstr>Equation.KSEE3</vt:lpstr>
      <vt:lpstr>Equation.DSMT4</vt:lpstr>
      <vt:lpstr>Word.Document.8</vt:lpstr>
      <vt:lpstr>Equation.3</vt:lpstr>
      <vt:lpstr>Equation.KSEE3</vt:lpstr>
      <vt:lpstr>Equation.KSEE3</vt:lpstr>
      <vt:lpstr>Equation.KSEE3</vt:lpstr>
      <vt:lpstr>Word.Document.8</vt:lpstr>
      <vt:lpstr>Equation.KSEE3</vt:lpstr>
      <vt:lpstr>Word.Document.8</vt:lpstr>
      <vt:lpstr>Equation.KSEE3</vt:lpstr>
      <vt:lpstr>Equation.DSMT4</vt:lpstr>
      <vt:lpstr>Word.Document.8</vt:lpstr>
      <vt:lpstr>Equation.3</vt:lpstr>
      <vt:lpstr>Equation.KSEE3</vt:lpstr>
      <vt:lpstr>Equation.KSEE3</vt:lpstr>
      <vt:lpstr>Equation.KSEE3</vt:lpstr>
      <vt:lpstr>Equation.KSEE3</vt:lpstr>
      <vt:lpstr>Word.Document.8</vt:lpstr>
      <vt:lpstr>Word.Document.8</vt:lpstr>
      <vt:lpstr>Equation.KSEE3</vt:lpstr>
      <vt:lpstr>Equation.DSMT4</vt:lpstr>
      <vt:lpstr>Word.Document.8</vt:lpstr>
      <vt:lpstr>Equation.3</vt:lpstr>
      <vt:lpstr>Equation.KSEE3</vt:lpstr>
      <vt:lpstr>Equation.KSEE3</vt:lpstr>
      <vt:lpstr>Equation.KSEE3</vt:lpstr>
      <vt:lpstr>Equation.KSEE3</vt:lpstr>
      <vt:lpstr>Word.Document.8</vt:lpstr>
      <vt:lpstr>Word.Document.8</vt:lpstr>
      <vt:lpstr>Equation.KSEE3</vt:lpstr>
      <vt:lpstr>Equation.DSMT4</vt:lpstr>
      <vt:lpstr>Word.Document.8</vt:lpstr>
      <vt:lpstr>Equation.3</vt:lpstr>
      <vt:lpstr>Equation.KSEE3</vt:lpstr>
      <vt:lpstr>Equation.KSEE3</vt:lpstr>
      <vt:lpstr>Equation.KSEE3</vt:lpstr>
      <vt:lpstr>Equation.KSEE3</vt:lpstr>
      <vt:lpstr>Word.Document.8</vt:lpstr>
      <vt:lpstr>Equation.KSEE3</vt:lpstr>
      <vt:lpstr>Word.Document.8</vt:lpstr>
      <vt:lpstr>Equation.DSMT4</vt:lpstr>
      <vt:lpstr>Word.Document.8</vt:lpstr>
      <vt:lpstr>Equation.3</vt:lpstr>
      <vt:lpstr>Equation.KSEE3</vt:lpstr>
      <vt:lpstr>Equation.KSEE3</vt:lpstr>
      <vt:lpstr>Equation.KSEE3</vt:lpstr>
      <vt:lpstr>Equation.KSEE3</vt:lpstr>
      <vt:lpstr>Word.Document.8</vt:lpstr>
      <vt:lpstr>Equation.KSEE3</vt:lpstr>
      <vt:lpstr>Word.Document.8</vt:lpstr>
      <vt:lpstr>三角函数的最值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任务一 将三角函数转化为一次函数求最值</vt:lpstr>
      <vt:lpstr>任务一 将三角函数转化为一次函数求最值</vt:lpstr>
      <vt:lpstr>任务一 将三角函数转化为一次函数求最值</vt:lpstr>
      <vt:lpstr>任务一 将三角函数转化为一次函数求最值</vt:lpstr>
      <vt:lpstr>任务一 将三角函数转化为一次函数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二 将三角函数转化为                        (辅助角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任务三 将三角函数转化为二次函数(配方法)求最值</vt:lpstr>
      <vt:lpstr>PowerPoint 演示文稿</vt:lpstr>
      <vt:lpstr>课后作业</vt:lpstr>
      <vt:lpstr>课后作业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田佳</cp:lastModifiedBy>
  <cp:revision>25</cp:revision>
  <dcterms:created xsi:type="dcterms:W3CDTF">2020-02-01T11:21:00Z</dcterms:created>
  <dcterms:modified xsi:type="dcterms:W3CDTF">2020-02-05T04:5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